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35"/>
  </p:notesMasterIdLst>
  <p:sldIdLst>
    <p:sldId id="520" r:id="rId2"/>
    <p:sldId id="484" r:id="rId3"/>
    <p:sldId id="457" r:id="rId4"/>
    <p:sldId id="494" r:id="rId5"/>
    <p:sldId id="500" r:id="rId6"/>
    <p:sldId id="458" r:id="rId7"/>
    <p:sldId id="501" r:id="rId8"/>
    <p:sldId id="495" r:id="rId9"/>
    <p:sldId id="502" r:id="rId10"/>
    <p:sldId id="459" r:id="rId11"/>
    <p:sldId id="503" r:id="rId12"/>
    <p:sldId id="460" r:id="rId13"/>
    <p:sldId id="504" r:id="rId14"/>
    <p:sldId id="489" r:id="rId15"/>
    <p:sldId id="465" r:id="rId16"/>
    <p:sldId id="491" r:id="rId17"/>
    <p:sldId id="506" r:id="rId18"/>
    <p:sldId id="490" r:id="rId19"/>
    <p:sldId id="467" r:id="rId20"/>
    <p:sldId id="507" r:id="rId21"/>
    <p:sldId id="468" r:id="rId22"/>
    <p:sldId id="493" r:id="rId23"/>
    <p:sldId id="477" r:id="rId24"/>
    <p:sldId id="479" r:id="rId25"/>
    <p:sldId id="480" r:id="rId26"/>
    <p:sldId id="513" r:id="rId27"/>
    <p:sldId id="514" r:id="rId28"/>
    <p:sldId id="515" r:id="rId29"/>
    <p:sldId id="516" r:id="rId30"/>
    <p:sldId id="517" r:id="rId31"/>
    <p:sldId id="518" r:id="rId32"/>
    <p:sldId id="519" r:id="rId33"/>
    <p:sldId id="483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D46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06" autoAdjust="0"/>
    <p:restoredTop sz="90631" autoAdjust="0"/>
  </p:normalViewPr>
  <p:slideViewPr>
    <p:cSldViewPr snapToGrid="0">
      <p:cViewPr varScale="1">
        <p:scale>
          <a:sx n="77" d="100"/>
          <a:sy n="77" d="100"/>
        </p:scale>
        <p:origin x="81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82.wmf"/><Relationship Id="rId26" Type="http://schemas.openxmlformats.org/officeDocument/2006/relationships/image" Target="../media/image89.wmf"/><Relationship Id="rId3" Type="http://schemas.openxmlformats.org/officeDocument/2006/relationships/image" Target="../media/image72.wmf"/><Relationship Id="rId21" Type="http://schemas.openxmlformats.org/officeDocument/2006/relationships/image" Target="../media/image47.wmf"/><Relationship Id="rId7" Type="http://schemas.openxmlformats.org/officeDocument/2006/relationships/image" Target="../media/image58.wmf"/><Relationship Id="rId12" Type="http://schemas.openxmlformats.org/officeDocument/2006/relationships/image" Target="../media/image77.wmf"/><Relationship Id="rId17" Type="http://schemas.openxmlformats.org/officeDocument/2006/relationships/image" Target="../media/image81.wmf"/><Relationship Id="rId25" Type="http://schemas.openxmlformats.org/officeDocument/2006/relationships/image" Target="../media/image88.wmf"/><Relationship Id="rId2" Type="http://schemas.openxmlformats.org/officeDocument/2006/relationships/image" Target="../media/image71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24" Type="http://schemas.openxmlformats.org/officeDocument/2006/relationships/image" Target="../media/image8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6.wmf"/><Relationship Id="rId10" Type="http://schemas.openxmlformats.org/officeDocument/2006/relationships/image" Target="../media/image61.wmf"/><Relationship Id="rId19" Type="http://schemas.openxmlformats.org/officeDocument/2006/relationships/image" Target="../media/image83.wmf"/><Relationship Id="rId4" Type="http://schemas.openxmlformats.org/officeDocument/2006/relationships/image" Target="../media/image73.wmf"/><Relationship Id="rId9" Type="http://schemas.openxmlformats.org/officeDocument/2006/relationships/image" Target="../media/image60.wmf"/><Relationship Id="rId14" Type="http://schemas.openxmlformats.org/officeDocument/2006/relationships/image" Target="../media/image78.wmf"/><Relationship Id="rId22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4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DF08C8-D6F6-4977-B56D-9A647D3AD495}" type="datetimeFigureOut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402BFC-8F2E-47C8-8E39-4892D5BBE9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238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E5631C-0965-4C3B-B477-58B76DABD99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014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E5631C-0965-4C3B-B477-58B76DABD99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29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E5631C-0965-4C3B-B477-58B76DABD99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6268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E5631C-0965-4C3B-B477-58B76DABD99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517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E5631C-0965-4C3B-B477-58B76DABD99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270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E5631C-0965-4C3B-B477-58B76DABD99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165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DFDAE-E2DA-47F6-BB59-6F248BE619FD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046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413B2-19EF-4569-A8D6-291CBE145D4A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313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FDAD8-0421-4956-B1BB-7D828E75A884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613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66C3F-AF70-4063-9E39-016A468B5A48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852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8D683-8A5B-4A1B-960E-63971A1E2953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792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CF9C4-4CFE-4F49-B3AB-ECDC87355116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924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734D-351C-4564-AA50-4006C9ECAECD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042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D3873-7F6B-44CE-923C-88D6F44D1894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418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7B2A6-60E2-48E4-A162-CEF5E8360F99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287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F21D8-D603-4958-8B1C-EF7577AB7246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463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300A-68A6-483E-8A87-44DA8EDC72B6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501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4C57D9-B469-4F85-9278-5416EC3A88D4}" type="datetime1">
              <a:rPr lang="zh-CN" altLang="en-US" smtClean="0"/>
              <a:t>2023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35CE19-5AA8-420B-89CA-B69A2C9C17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3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png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3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png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0.png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65.bin"/><Relationship Id="rId21" Type="http://schemas.openxmlformats.org/officeDocument/2006/relationships/oleObject" Target="../embeddings/oleObject53.bin"/><Relationship Id="rId34" Type="http://schemas.openxmlformats.org/officeDocument/2006/relationships/oleObject" Target="../embeddings/oleObject60.bin"/><Relationship Id="rId42" Type="http://schemas.openxmlformats.org/officeDocument/2006/relationships/oleObject" Target="../embeddings/oleObject67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jpeg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63.bin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67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2.wmf"/><Relationship Id="rId36" Type="http://schemas.openxmlformats.org/officeDocument/2006/relationships/oleObject" Target="../embeddings/oleObject62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oleObject" Target="../embeddings/oleObject68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61.bin"/><Relationship Id="rId43" Type="http://schemas.openxmlformats.org/officeDocument/2006/relationships/image" Target="../media/image66.wmf"/><Relationship Id="rId8" Type="http://schemas.openxmlformats.org/officeDocument/2006/relationships/image" Target="../media/image52.wmf"/><Relationship Id="rId3" Type="http://schemas.openxmlformats.org/officeDocument/2006/relationships/image" Target="../media/image68.png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oleObject" Target="../embeddings/oleObject64.bin"/><Relationship Id="rId20" Type="http://schemas.openxmlformats.org/officeDocument/2006/relationships/image" Target="../media/image58.wmf"/><Relationship Id="rId41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0.bin"/><Relationship Id="rId21" Type="http://schemas.openxmlformats.org/officeDocument/2006/relationships/image" Target="../media/image60.wmf"/><Relationship Id="rId42" Type="http://schemas.openxmlformats.org/officeDocument/2006/relationships/image" Target="../media/image80.wmf"/><Relationship Id="rId47" Type="http://schemas.openxmlformats.org/officeDocument/2006/relationships/oleObject" Target="../embeddings/oleObject95.bin"/><Relationship Id="rId63" Type="http://schemas.openxmlformats.org/officeDocument/2006/relationships/oleObject" Target="../embeddings/oleObject110.bin"/><Relationship Id="rId68" Type="http://schemas.openxmlformats.org/officeDocument/2006/relationships/oleObject" Target="../embeddings/oleObject113.bin"/><Relationship Id="rId84" Type="http://schemas.openxmlformats.org/officeDocument/2006/relationships/image" Target="../media/image89.wmf"/><Relationship Id="rId16" Type="http://schemas.openxmlformats.org/officeDocument/2006/relationships/oleObject" Target="../embeddings/oleObject75.bin"/><Relationship Id="rId11" Type="http://schemas.openxmlformats.org/officeDocument/2006/relationships/image" Target="../media/image73.wmf"/><Relationship Id="rId32" Type="http://schemas.openxmlformats.org/officeDocument/2006/relationships/oleObject" Target="../embeddings/oleObject84.bin"/><Relationship Id="rId37" Type="http://schemas.openxmlformats.org/officeDocument/2006/relationships/oleObject" Target="../embeddings/oleObject89.bin"/><Relationship Id="rId53" Type="http://schemas.openxmlformats.org/officeDocument/2006/relationships/oleObject" Target="../embeddings/oleObject100.bin"/><Relationship Id="rId58" Type="http://schemas.openxmlformats.org/officeDocument/2006/relationships/oleObject" Target="../embeddings/oleObject105.bin"/><Relationship Id="rId74" Type="http://schemas.openxmlformats.org/officeDocument/2006/relationships/image" Target="../media/image47.wmf"/><Relationship Id="rId79" Type="http://schemas.openxmlformats.org/officeDocument/2006/relationships/oleObject" Target="../embeddings/oleObject121.bin"/><Relationship Id="rId5" Type="http://schemas.openxmlformats.org/officeDocument/2006/relationships/image" Target="../media/image70.wmf"/><Relationship Id="rId19" Type="http://schemas.openxmlformats.org/officeDocument/2006/relationships/image" Target="../media/image59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2.bin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2.bin"/><Relationship Id="rId48" Type="http://schemas.openxmlformats.org/officeDocument/2006/relationships/oleObject" Target="../embeddings/oleObject96.bin"/><Relationship Id="rId56" Type="http://schemas.openxmlformats.org/officeDocument/2006/relationships/oleObject" Target="../embeddings/oleObject103.bin"/><Relationship Id="rId64" Type="http://schemas.openxmlformats.org/officeDocument/2006/relationships/image" Target="../media/image83.wmf"/><Relationship Id="rId69" Type="http://schemas.openxmlformats.org/officeDocument/2006/relationships/oleObject" Target="../embeddings/oleObject114.bin"/><Relationship Id="rId77" Type="http://schemas.openxmlformats.org/officeDocument/2006/relationships/oleObject" Target="../embeddings/oleObject120.bin"/><Relationship Id="rId8" Type="http://schemas.openxmlformats.org/officeDocument/2006/relationships/oleObject" Target="../embeddings/oleObject71.bin"/><Relationship Id="rId51" Type="http://schemas.openxmlformats.org/officeDocument/2006/relationships/oleObject" Target="../embeddings/oleObject98.bin"/><Relationship Id="rId72" Type="http://schemas.openxmlformats.org/officeDocument/2006/relationships/oleObject" Target="../embeddings/oleObject117.bin"/><Relationship Id="rId80" Type="http://schemas.openxmlformats.org/officeDocument/2006/relationships/image" Target="../media/image87.wmf"/><Relationship Id="rId85" Type="http://schemas.openxmlformats.org/officeDocument/2006/relationships/image" Target="../media/image68.png"/><Relationship Id="rId3" Type="http://schemas.openxmlformats.org/officeDocument/2006/relationships/image" Target="../media/image69.jpeg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58.wmf"/><Relationship Id="rId25" Type="http://schemas.openxmlformats.org/officeDocument/2006/relationships/image" Target="../media/image76.wmf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78.wmf"/><Relationship Id="rId46" Type="http://schemas.openxmlformats.org/officeDocument/2006/relationships/oleObject" Target="../embeddings/oleObject94.bin"/><Relationship Id="rId59" Type="http://schemas.openxmlformats.org/officeDocument/2006/relationships/oleObject" Target="../embeddings/oleObject106.bin"/><Relationship Id="rId67" Type="http://schemas.openxmlformats.org/officeDocument/2006/relationships/oleObject" Target="../embeddings/oleObject112.bin"/><Relationship Id="rId20" Type="http://schemas.openxmlformats.org/officeDocument/2006/relationships/oleObject" Target="../embeddings/oleObject77.bin"/><Relationship Id="rId41" Type="http://schemas.openxmlformats.org/officeDocument/2006/relationships/oleObject" Target="../embeddings/oleObject91.bin"/><Relationship Id="rId54" Type="http://schemas.openxmlformats.org/officeDocument/2006/relationships/oleObject" Target="../embeddings/oleObject101.bin"/><Relationship Id="rId62" Type="http://schemas.openxmlformats.org/officeDocument/2006/relationships/oleObject" Target="../embeddings/oleObject109.bin"/><Relationship Id="rId70" Type="http://schemas.openxmlformats.org/officeDocument/2006/relationships/oleObject" Target="../embeddings/oleObject115.bin"/><Relationship Id="rId75" Type="http://schemas.openxmlformats.org/officeDocument/2006/relationships/oleObject" Target="../embeddings/oleObject119.bin"/><Relationship Id="rId83" Type="http://schemas.openxmlformats.org/officeDocument/2006/relationships/oleObject" Target="../embeddings/oleObject12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5" Type="http://schemas.openxmlformats.org/officeDocument/2006/relationships/image" Target="../media/image75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8.bin"/><Relationship Id="rId49" Type="http://schemas.openxmlformats.org/officeDocument/2006/relationships/oleObject" Target="../embeddings/oleObject97.bin"/><Relationship Id="rId57" Type="http://schemas.openxmlformats.org/officeDocument/2006/relationships/oleObject" Target="../embeddings/oleObject104.bin"/><Relationship Id="rId10" Type="http://schemas.openxmlformats.org/officeDocument/2006/relationships/oleObject" Target="../embeddings/oleObject72.bin"/><Relationship Id="rId31" Type="http://schemas.openxmlformats.org/officeDocument/2006/relationships/oleObject" Target="../embeddings/oleObject83.bin"/><Relationship Id="rId44" Type="http://schemas.openxmlformats.org/officeDocument/2006/relationships/image" Target="../media/image81.wmf"/><Relationship Id="rId52" Type="http://schemas.openxmlformats.org/officeDocument/2006/relationships/oleObject" Target="../embeddings/oleObject99.bin"/><Relationship Id="rId60" Type="http://schemas.openxmlformats.org/officeDocument/2006/relationships/oleObject" Target="../embeddings/oleObject107.bin"/><Relationship Id="rId65" Type="http://schemas.openxmlformats.org/officeDocument/2006/relationships/oleObject" Target="../embeddings/oleObject111.bin"/><Relationship Id="rId73" Type="http://schemas.openxmlformats.org/officeDocument/2006/relationships/oleObject" Target="../embeddings/oleObject118.bin"/><Relationship Id="rId78" Type="http://schemas.openxmlformats.org/officeDocument/2006/relationships/image" Target="../media/image86.wmf"/><Relationship Id="rId81" Type="http://schemas.openxmlformats.org/officeDocument/2006/relationships/oleObject" Target="../embeddings/oleObject12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6.bin"/><Relationship Id="rId39" Type="http://schemas.openxmlformats.org/officeDocument/2006/relationships/oleObject" Target="../embeddings/oleObject90.bin"/><Relationship Id="rId34" Type="http://schemas.openxmlformats.org/officeDocument/2006/relationships/oleObject" Target="../embeddings/oleObject86.bin"/><Relationship Id="rId50" Type="http://schemas.openxmlformats.org/officeDocument/2006/relationships/image" Target="../media/image82.wmf"/><Relationship Id="rId55" Type="http://schemas.openxmlformats.org/officeDocument/2006/relationships/oleObject" Target="../embeddings/oleObject102.bin"/><Relationship Id="rId76" Type="http://schemas.openxmlformats.org/officeDocument/2006/relationships/image" Target="../media/image85.wmf"/><Relationship Id="rId7" Type="http://schemas.openxmlformats.org/officeDocument/2006/relationships/image" Target="../media/image71.wmf"/><Relationship Id="rId71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64.wmf"/><Relationship Id="rId24" Type="http://schemas.openxmlformats.org/officeDocument/2006/relationships/oleObject" Target="../embeddings/oleObject79.bin"/><Relationship Id="rId40" Type="http://schemas.openxmlformats.org/officeDocument/2006/relationships/image" Target="../media/image79.wmf"/><Relationship Id="rId45" Type="http://schemas.openxmlformats.org/officeDocument/2006/relationships/oleObject" Target="../embeddings/oleObject93.bin"/><Relationship Id="rId66" Type="http://schemas.openxmlformats.org/officeDocument/2006/relationships/image" Target="../media/image84.wmf"/><Relationship Id="rId61" Type="http://schemas.openxmlformats.org/officeDocument/2006/relationships/oleObject" Target="../embeddings/oleObject108.bin"/><Relationship Id="rId82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2"/>
          <p:cNvSpPr>
            <a:spLocks noGrp="1"/>
          </p:cNvSpPr>
          <p:nvPr>
            <p:ph type="subTitle" idx="1"/>
          </p:nvPr>
        </p:nvSpPr>
        <p:spPr>
          <a:xfrm>
            <a:off x="2886075" y="4652963"/>
            <a:ext cx="6858000" cy="652462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讲：刘  全</a:t>
            </a: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588293" y="2147888"/>
            <a:ext cx="901541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6000" dirty="0">
                <a:latin typeface="华文琥珀" panose="02010800040101010101" pitchFamily="2" charset="-122"/>
                <a:ea typeface="华文琥珀" panose="02010800040101010101" pitchFamily="2" charset="-122"/>
              </a:rPr>
              <a:t>强化</a:t>
            </a:r>
            <a:r>
              <a:rPr lang="zh-CN" altLang="en-US" sz="6000" dirty="0" smtClean="0">
                <a:latin typeface="华文琥珀" panose="02010800040101010101" pitchFamily="2" charset="-122"/>
                <a:ea typeface="华文琥珀" panose="02010800040101010101" pitchFamily="2" charset="-122"/>
              </a:rPr>
              <a:t>学习中的任务</a:t>
            </a:r>
            <a:endParaRPr lang="en-US" altLang="zh-CN" sz="6000" dirty="0" smtClean="0"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6000" dirty="0" smtClean="0">
                <a:latin typeface="华文琥珀" panose="02010800040101010101" pitchFamily="2" charset="-122"/>
                <a:ea typeface="华文琥珀" panose="02010800040101010101" pitchFamily="2" charset="-122"/>
              </a:rPr>
              <a:t>建模及求解</a:t>
            </a:r>
            <a:endParaRPr lang="en-US" altLang="zh-CN" sz="60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3076" name="文本框 9"/>
          <p:cNvSpPr txBox="1">
            <a:spLocks noChangeArrowheads="1"/>
          </p:cNvSpPr>
          <p:nvPr/>
        </p:nvSpPr>
        <p:spPr bwMode="auto">
          <a:xfrm>
            <a:off x="1952625" y="930275"/>
            <a:ext cx="8199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工智能与知识工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专题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66675"/>
            <a:ext cx="1444625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48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775711" y="49474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93081" y="2444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1" y="34111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/>
              <p:cNvSpPr/>
              <p:nvPr/>
            </p:nvSpPr>
            <p:spPr>
              <a:xfrm>
                <a:off x="1847462" y="2216857"/>
                <a:ext cx="8702351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 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状态</a:t>
                </a:r>
                <a:r>
                  <a:rPr lang="zh-CN" altLang="zh-CN" sz="28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转移，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在状态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，执行动作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转移到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800" b="1" dirty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可以表示</a:t>
                </a:r>
                <a:r>
                  <a:rPr lang="zh-CN" altLang="en-US" sz="2800" b="1" dirty="0" smtClean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endParaRPr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462" y="2216857"/>
                <a:ext cx="8702351" cy="1384995"/>
              </a:xfrm>
              <a:prstGeom prst="rect">
                <a:avLst/>
              </a:prstGeom>
              <a:blipFill>
                <a:blip r:embed="rId4"/>
                <a:stretch>
                  <a:fillRect l="-1401" r="-5532" b="-4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77492"/>
              </p:ext>
            </p:extLst>
          </p:nvPr>
        </p:nvGraphicFramePr>
        <p:xfrm>
          <a:off x="4466173" y="3765979"/>
          <a:ext cx="2438546" cy="65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6173" y="3765979"/>
                        <a:ext cx="2438546" cy="65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351803" y="1529510"/>
            <a:ext cx="4613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移（确定环境）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5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37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41414" y="1522254"/>
            <a:ext cx="635576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.3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确定环境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机器人寻宝任务</a:t>
            </a:r>
            <a:r>
              <a:rPr lang="zh-CN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状态转移</a:t>
            </a:r>
            <a:endParaRPr lang="zh-CN" altLang="en-US" sz="2600" b="1" dirty="0"/>
          </a:p>
        </p:txBody>
      </p:sp>
      <p:sp>
        <p:nvSpPr>
          <p:cNvPr id="5" name="矩形 4"/>
          <p:cNvSpPr/>
          <p:nvPr/>
        </p:nvSpPr>
        <p:spPr>
          <a:xfrm>
            <a:off x="1911839" y="2143131"/>
            <a:ext cx="30844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zh-CN" sz="22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映射为下一个状态：</a:t>
            </a:r>
            <a:endParaRPr lang="zh-CN" altLang="en-US" sz="2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46463"/>
              </p:ext>
            </p:extLst>
          </p:nvPr>
        </p:nvGraphicFramePr>
        <p:xfrm>
          <a:off x="1646332" y="3273153"/>
          <a:ext cx="7404740" cy="93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tion" r:id="rId3" imgW="7061040" imgH="888840" progId="Equation.DSMT4">
                  <p:embed/>
                </p:oleObj>
              </mc:Choice>
              <mc:Fallback>
                <p:oleObj name="Equation" r:id="rId3" imgW="7061040" imgH="8888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332" y="3273153"/>
                        <a:ext cx="7404740" cy="93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F83B5201-D6CE-087A-194F-D8D935CFCB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1072" y="1122363"/>
            <a:ext cx="2714306" cy="2714306"/>
          </a:xfrm>
          <a:prstGeom prst="rect">
            <a:avLst/>
          </a:prstGeom>
        </p:spPr>
      </p:pic>
      <p:sp>
        <p:nvSpPr>
          <p:cNvPr id="15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1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36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775711" y="49474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93081" y="2444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1" y="34111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68766"/>
              </p:ext>
            </p:extLst>
          </p:nvPr>
        </p:nvGraphicFramePr>
        <p:xfrm>
          <a:off x="3660287" y="2127305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4" imgW="419040" imgH="291960" progId="Equation.DSMT4">
                  <p:embed/>
                </p:oleObj>
              </mc:Choice>
              <mc:Fallback>
                <p:oleObj name="Equation" r:id="rId4" imgW="419040" imgH="2919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0287" y="2127305"/>
                        <a:ext cx="419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248298" y="2027134"/>
            <a:ext cx="3729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表示奖赏空间；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65449"/>
              </p:ext>
            </p:extLst>
          </p:nvPr>
        </p:nvGraphicFramePr>
        <p:xfrm>
          <a:off x="2955925" y="2622550"/>
          <a:ext cx="92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6" imgW="927000" imgH="368280" progId="Equation.DSMT4">
                  <p:embed/>
                </p:oleObj>
              </mc:Choice>
              <mc:Fallback>
                <p:oleObj name="Equation" r:id="rId6" imgW="927000" imgH="3682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5925" y="2622550"/>
                        <a:ext cx="927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258266" y="2491055"/>
                <a:ext cx="610963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gent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状态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下，执行动作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转移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获得</a:t>
                </a:r>
                <a:r>
                  <a:rPr lang="zh-CN" altLang="en-US" sz="24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奖赏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266" y="2491055"/>
                <a:ext cx="6109636" cy="1200329"/>
              </a:xfrm>
              <a:prstGeom prst="rect">
                <a:avLst/>
              </a:prstGeom>
              <a:blipFill>
                <a:blip r:embed="rId8"/>
                <a:stretch>
                  <a:fillRect l="-1597" r="-998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2335848" y="3647743"/>
            <a:ext cx="3673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奖赏公式可以表示为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93255"/>
              </p:ext>
            </p:extLst>
          </p:nvPr>
        </p:nvGraphicFramePr>
        <p:xfrm>
          <a:off x="4610100" y="4400550"/>
          <a:ext cx="2333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9" imgW="1396800" imgH="368280" progId="Equation.DSMT4">
                  <p:embed/>
                </p:oleObj>
              </mc:Choice>
              <mc:Fallback>
                <p:oleObj name="Equation" r:id="rId9" imgW="1396800" imgH="3682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0100" y="4400550"/>
                        <a:ext cx="23336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415492" y="1529510"/>
            <a:ext cx="16514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奖赏：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19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（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6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14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1698563" y="2224827"/>
            <a:ext cx="7099299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[1,4]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奖赏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+3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宋体" panose="02010600030101010101" pitchFamily="2" charset="-122"/>
              </a:rPr>
              <a:t>状态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0</a:t>
            </a:r>
            <a:r>
              <a:rPr lang="en-US" altLang="zh-CN" sz="2000" b="1" dirty="0">
                <a:latin typeface="宋体" panose="02010600030101010101" pitchFamily="2" charset="-122"/>
              </a:rPr>
              <a:t>=[4,0]</a:t>
            </a:r>
            <a:r>
              <a:rPr lang="zh-CN" altLang="en-US" sz="2000" b="1" dirty="0">
                <a:latin typeface="宋体" panose="02010600030101010101" pitchFamily="2" charset="-122"/>
              </a:rPr>
              <a:t>，奖赏</a:t>
            </a:r>
            <a:r>
              <a:rPr lang="en-US" altLang="zh-CN" sz="2000" b="1" dirty="0">
                <a:latin typeface="宋体" panose="02010600030101010101" pitchFamily="2" charset="-122"/>
              </a:rPr>
              <a:t>+1</a:t>
            </a:r>
            <a:r>
              <a:rPr lang="zh-CN" altLang="en-US" sz="2000" b="1" dirty="0">
                <a:latin typeface="宋体" panose="02010600030101010101" pitchFamily="2" charset="-122"/>
              </a:rPr>
              <a:t>；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向坐标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[2,2]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处移动时，原地不动</a:t>
            </a:r>
            <a:r>
              <a:rPr lang="zh-CN" altLang="en-US" sz="2000" b="1" dirty="0">
                <a:latin typeface="宋体" panose="02010600030101010101" pitchFamily="2" charset="-122"/>
              </a:rPr>
              <a:t>，奖赏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-10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其他情况，奖赏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奖赏函数为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68157"/>
              </p:ext>
            </p:extLst>
          </p:nvPr>
        </p:nvGraphicFramePr>
        <p:xfrm>
          <a:off x="2805929" y="4651259"/>
          <a:ext cx="47196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3" imgW="5930640" imgH="1854000" progId="Equation.DSMT4">
                  <p:embed/>
                </p:oleObj>
              </mc:Choice>
              <mc:Fallback>
                <p:oleObj name="Equation" r:id="rId3" imgW="5930640" imgH="18540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5929" y="4651259"/>
                        <a:ext cx="4719637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41541" y="1640389"/>
            <a:ext cx="571600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确定环境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机器人寻宝任务奖赏</a:t>
            </a:r>
            <a:endParaRPr lang="zh-CN" altLang="en-US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83B5201-D6CE-087A-194F-D8D935CFCB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6387" y="1503247"/>
            <a:ext cx="2724794" cy="2724794"/>
          </a:xfrm>
          <a:prstGeom prst="rect">
            <a:avLst/>
          </a:prstGeom>
        </p:spPr>
      </p:pic>
      <p:sp>
        <p:nvSpPr>
          <p:cNvPr id="13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（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1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50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8" name="直接连接符 5"/>
          <p:cNvCxnSpPr/>
          <p:nvPr/>
        </p:nvCxnSpPr>
        <p:spPr>
          <a:xfrm>
            <a:off x="2224088" y="1453670"/>
            <a:ext cx="7755654" cy="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1" name="圆角矩形 10"/>
          <p:cNvSpPr/>
          <p:nvPr/>
        </p:nvSpPr>
        <p:spPr>
          <a:xfrm>
            <a:off x="3793174" y="1726862"/>
            <a:ext cx="5688632" cy="648072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马尔可夫决策过程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929080" y="1726862"/>
            <a:ext cx="654003" cy="648072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929080" y="349383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3793174" y="348648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奖赏与回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929080" y="2610180"/>
            <a:ext cx="654003" cy="648404"/>
          </a:xfrm>
          <a:prstGeom prst="roundRect">
            <a:avLst/>
          </a:prstGeom>
          <a:solidFill>
            <a:srgbClr val="C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3793174" y="260283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策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3793174" y="4377480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最优策略与最优值函数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929080" y="437748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4473642" y="693390"/>
            <a:ext cx="2848044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内容提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52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76805" y="1236827"/>
            <a:ext cx="7886700" cy="326350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zh-CN" altLang="en-US" dirty="0">
              <a:latin typeface="+mn-ea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631749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策略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2" name="矩形 1"/>
          <p:cNvSpPr/>
          <p:nvPr/>
        </p:nvSpPr>
        <p:spPr>
          <a:xfrm>
            <a:off x="1921912" y="1602813"/>
            <a:ext cx="736002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强化学习的目的就是：在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DP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搜索到</a:t>
            </a: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优策略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10791" y="2095256"/>
            <a:ext cx="977706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策略表示状态到动作的映射，即在某一状态下</a:t>
            </a:r>
            <a:r>
              <a:rPr lang="zh-CN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取</a:t>
            </a:r>
            <a:r>
              <a:rPr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作的概率分布。</a:t>
            </a:r>
            <a:endParaRPr lang="zh-CN" altLang="en-US" sz="2600" dirty="0"/>
          </a:p>
        </p:txBody>
      </p:sp>
      <p:sp>
        <p:nvSpPr>
          <p:cNvPr id="11" name="矩形 10"/>
          <p:cNvSpPr/>
          <p:nvPr/>
        </p:nvSpPr>
        <p:spPr>
          <a:xfrm>
            <a:off x="3971896" y="6177651"/>
            <a:ext cx="44468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/>
            <a:r>
              <a:rPr lang="zh-CN" altLang="en-US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DP</a:t>
            </a:r>
            <a:r>
              <a:rPr lang="zh-CN" altLang="en-US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强化学习基本框架</a:t>
            </a:r>
            <a:endParaRPr lang="zh-CN" altLang="zh-CN" b="1" kern="100" dirty="0">
              <a:solidFill>
                <a:srgbClr val="FF0000"/>
              </a:solidFill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64" y="3301401"/>
            <a:ext cx="3562985" cy="2669348"/>
          </a:xfrm>
          <a:prstGeom prst="rect">
            <a:avLst/>
          </a:prstGeom>
        </p:spPr>
      </p:pic>
      <p:cxnSp>
        <p:nvCxnSpPr>
          <p:cNvPr id="9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58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4910" y="1064782"/>
            <a:ext cx="7886700" cy="1152748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zh-CN" altLang="en-US" dirty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9259" y="1433574"/>
            <a:ext cx="69372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策略可以分为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策略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策略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种：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1279260" y="2275111"/>
            <a:ext cx="758096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确定策略下，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gent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某一状态下只会执行固定一个动作。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表示为：</a:t>
            </a:r>
            <a:endParaRPr lang="zh-CN" altLang="en-US" sz="22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86153"/>
              </p:ext>
            </p:extLst>
          </p:nvPr>
        </p:nvGraphicFramePr>
        <p:xfrm>
          <a:off x="2810571" y="3414395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3" imgW="1130040" imgH="368280" progId="Equation.DSMT4">
                  <p:embed/>
                </p:oleObj>
              </mc:Choice>
              <mc:Fallback>
                <p:oleObj name="Equation" r:id="rId3" imgW="1130040" imgH="3682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0571" y="3414395"/>
                        <a:ext cx="1130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96125" y="3919321"/>
            <a:ext cx="763853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随机策略下，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gent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一个状态下可能会执行多种动作，随机策略将状态映射为执行动作的概率。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表示为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63950"/>
              </p:ext>
            </p:extLst>
          </p:nvPr>
        </p:nvGraphicFramePr>
        <p:xfrm>
          <a:off x="2810571" y="5249659"/>
          <a:ext cx="480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5" imgW="4800600" imgH="393480" progId="Equation.DSMT4">
                  <p:embed/>
                </p:oleObj>
              </mc:Choice>
              <mc:Fallback>
                <p:oleObj name="Equation" r:id="rId5" imgW="480060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0571" y="5249659"/>
                        <a:ext cx="4800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2" name="TextBox 2"/>
          <p:cNvSpPr txBox="1"/>
          <p:nvPr/>
        </p:nvSpPr>
        <p:spPr>
          <a:xfrm>
            <a:off x="631749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策略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83B5201-D6CE-087A-194F-D8D935CFCB3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3202" y="1826459"/>
            <a:ext cx="2606367" cy="2606367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07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4910" y="1064782"/>
            <a:ext cx="7886700" cy="1152748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zh-CN" altLang="en-US" dirty="0">
              <a:latin typeface="+mn-ea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631749" y="1477452"/>
            <a:ext cx="5789060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DP</a:t>
            </a:r>
            <a:r>
              <a:rPr lang="zh-CN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一个策略产生序列的方法：</a:t>
            </a:r>
          </a:p>
        </p:txBody>
      </p:sp>
      <p:sp>
        <p:nvSpPr>
          <p:cNvPr id="6" name="矩形 5"/>
          <p:cNvSpPr/>
          <p:nvPr/>
        </p:nvSpPr>
        <p:spPr>
          <a:xfrm>
            <a:off x="1330827" y="1987160"/>
            <a:ext cx="7988845" cy="5309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初始状态分布中产生一个初始状态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策略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给出采取的动作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执行该动作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奖赏函数和状态转移函数得到奖赏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下一个状态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断重复第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步到第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步的过程，产生一个序列：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任务是情节式的，序列将终止于状态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任务是连续式的，序列将无穷延续。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zh-CN" altLang="en-US" sz="2200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28671" y="19856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98071"/>
              </p:ext>
            </p:extLst>
          </p:nvPr>
        </p:nvGraphicFramePr>
        <p:xfrm>
          <a:off x="5890703" y="2138569"/>
          <a:ext cx="765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Equation" r:id="rId3" imgW="761760" imgH="330120" progId="Equation.DSMT4">
                  <p:embed/>
                </p:oleObj>
              </mc:Choice>
              <mc:Fallback>
                <p:oleObj name="Equation" r:id="rId3" imgW="761760" imgH="33012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703" y="2138569"/>
                        <a:ext cx="7651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925680" y="210563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10109"/>
              </p:ext>
            </p:extLst>
          </p:nvPr>
        </p:nvGraphicFramePr>
        <p:xfrm>
          <a:off x="2803635" y="2571654"/>
          <a:ext cx="863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5" imgW="888840" imgH="330120" progId="Equation.DSMT4">
                  <p:embed/>
                </p:oleObj>
              </mc:Choice>
              <mc:Fallback>
                <p:oleObj name="Equation" r:id="rId5" imgW="888840" imgH="33012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635" y="2571654"/>
                        <a:ext cx="8636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728778" y="24450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97822"/>
              </p:ext>
            </p:extLst>
          </p:nvPr>
        </p:nvGraphicFramePr>
        <p:xfrm>
          <a:off x="5730705" y="2574235"/>
          <a:ext cx="249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7" imgW="253800" imgH="330120" progId="Equation.DSMT4">
                  <p:embed/>
                </p:oleObj>
              </mc:Choice>
              <mc:Fallback>
                <p:oleObj name="Equation" r:id="rId7" imgW="253800" imgH="33012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705" y="2574235"/>
                        <a:ext cx="2492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22463"/>
              </p:ext>
            </p:extLst>
          </p:nvPr>
        </p:nvGraphicFramePr>
        <p:xfrm>
          <a:off x="7817875" y="2571653"/>
          <a:ext cx="249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9" imgW="253800" imgH="330120" progId="Equation.DSMT4">
                  <p:embed/>
                </p:oleObj>
              </mc:Choice>
              <mc:Fallback>
                <p:oleObj name="Equation" r:id="rId9" imgW="253800" imgH="33012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875" y="2571653"/>
                        <a:ext cx="2492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117784" y="2904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02032"/>
              </p:ext>
            </p:extLst>
          </p:nvPr>
        </p:nvGraphicFramePr>
        <p:xfrm>
          <a:off x="6088789" y="3041856"/>
          <a:ext cx="393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10" imgW="393480" imgH="330120" progId="Equation.DSMT4">
                  <p:embed/>
                </p:oleObj>
              </mc:Choice>
              <mc:Fallback>
                <p:oleObj name="Equation" r:id="rId10" imgW="393480" imgH="33012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789" y="3041856"/>
                        <a:ext cx="3937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41888"/>
              </p:ext>
            </p:extLst>
          </p:nvPr>
        </p:nvGraphicFramePr>
        <p:xfrm>
          <a:off x="7992754" y="3069741"/>
          <a:ext cx="409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12" imgW="406080" imgH="330120" progId="Equation.DSMT4">
                  <p:embed/>
                </p:oleObj>
              </mc:Choice>
              <mc:Fallback>
                <p:oleObj name="Equation" r:id="rId12" imgW="406080" imgH="3301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2754" y="3069741"/>
                        <a:ext cx="4095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2230480" y="429431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05964"/>
              </p:ext>
            </p:extLst>
          </p:nvPr>
        </p:nvGraphicFramePr>
        <p:xfrm>
          <a:off x="2262161" y="3509553"/>
          <a:ext cx="892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14" imgW="876240" imgH="330120" progId="Equation.DSMT4">
                  <p:embed/>
                </p:oleObj>
              </mc:Choice>
              <mc:Fallback>
                <p:oleObj name="Equation" r:id="rId14" imgW="876240" imgH="3301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61" y="3509553"/>
                        <a:ext cx="8921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2318827" y="42555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25023"/>
              </p:ext>
            </p:extLst>
          </p:nvPr>
        </p:nvGraphicFramePr>
        <p:xfrm>
          <a:off x="2262161" y="4415605"/>
          <a:ext cx="36941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16" imgW="3670200" imgH="330120" progId="Equation.DSMT4">
                  <p:embed/>
                </p:oleObj>
              </mc:Choice>
              <mc:Fallback>
                <p:oleObj name="Equation" r:id="rId16" imgW="3670200" imgH="33012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61" y="4415605"/>
                        <a:ext cx="36941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703373" y="37954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86141"/>
              </p:ext>
            </p:extLst>
          </p:nvPr>
        </p:nvGraphicFramePr>
        <p:xfrm>
          <a:off x="6345279" y="4895139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Equation" r:id="rId18" imgW="457200" imgH="355320" progId="Equation.DSMT4">
                  <p:embed/>
                </p:oleObj>
              </mc:Choice>
              <mc:Fallback>
                <p:oleObj name="Equation" r:id="rId18" imgW="457200" imgH="35532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79" y="4895139"/>
                        <a:ext cx="457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"/>
          <p:cNvSpPr txBox="1"/>
          <p:nvPr/>
        </p:nvSpPr>
        <p:spPr>
          <a:xfrm>
            <a:off x="631749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策略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F83B5201-D6CE-087A-194F-D8D935CFCB3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3202" y="1826459"/>
            <a:ext cx="2606367" cy="2606367"/>
          </a:xfrm>
          <a:prstGeom prst="rect">
            <a:avLst/>
          </a:prstGeom>
        </p:spPr>
      </p:pic>
      <p:cxnSp>
        <p:nvCxnSpPr>
          <p:cNvPr id="30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37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8" name="直接连接符 5"/>
          <p:cNvCxnSpPr/>
          <p:nvPr/>
        </p:nvCxnSpPr>
        <p:spPr>
          <a:xfrm>
            <a:off x="2224088" y="1453670"/>
            <a:ext cx="7755654" cy="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1" name="圆角矩形 10"/>
          <p:cNvSpPr/>
          <p:nvPr/>
        </p:nvSpPr>
        <p:spPr>
          <a:xfrm>
            <a:off x="3793174" y="1726862"/>
            <a:ext cx="5688632" cy="648072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马尔可夫决策过程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929080" y="1726862"/>
            <a:ext cx="654003" cy="648072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929080" y="3493830"/>
            <a:ext cx="654003" cy="648404"/>
          </a:xfrm>
          <a:prstGeom prst="roundRect">
            <a:avLst/>
          </a:prstGeom>
          <a:solidFill>
            <a:srgbClr val="C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3793174" y="348648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奖赏与回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929080" y="261018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3793174" y="260283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策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3793174" y="4417490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最优策略与最优值函数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929080" y="437748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4473642" y="693390"/>
            <a:ext cx="2848044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内容提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44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奖赏与回报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2" name="矩形 1"/>
          <p:cNvSpPr/>
          <p:nvPr/>
        </p:nvSpPr>
        <p:spPr>
          <a:xfrm>
            <a:off x="1181967" y="1403691"/>
            <a:ext cx="78804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gent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会依据该策略得到一个状态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作序列，其形式为：</a:t>
            </a:r>
            <a:endParaRPr lang="zh-CN" altLang="en-US" sz="22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21411"/>
              </p:ext>
            </p:extLst>
          </p:nvPr>
        </p:nvGraphicFramePr>
        <p:xfrm>
          <a:off x="2332925" y="1954875"/>
          <a:ext cx="455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3" imgW="4559040" imgH="393480" progId="Equation.DSMT4">
                  <p:embed/>
                </p:oleObj>
              </mc:Choice>
              <mc:Fallback>
                <p:oleObj name="Equation" r:id="rId3" imgW="455904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925" y="1954875"/>
                        <a:ext cx="4559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181967" y="2594734"/>
            <a:ext cx="540011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马尔可夫决策过程的回报如下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2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65282"/>
              </p:ext>
            </p:extLst>
          </p:nvPr>
        </p:nvGraphicFramePr>
        <p:xfrm>
          <a:off x="2335848" y="3190067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5" imgW="3124080" imgH="393480" progId="Equation.DSMT4">
                  <p:embed/>
                </p:oleObj>
              </mc:Choice>
              <mc:Fallback>
                <p:oleObj name="Equation" r:id="rId5" imgW="3124080" imgH="3934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848" y="3190067"/>
                        <a:ext cx="3124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143234" y="3500909"/>
            <a:ext cx="8973724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实际情况中，需要引入折扣率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用于对未来奖赏赋予折扣，则回报定义如下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2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644117"/>
              </p:ext>
            </p:extLst>
          </p:nvPr>
        </p:nvGraphicFramePr>
        <p:xfrm>
          <a:off x="2332924" y="4635060"/>
          <a:ext cx="532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7" imgW="5321160" imgH="495000" progId="Equation.DSMT4">
                  <p:embed/>
                </p:oleObj>
              </mc:Choice>
              <mc:Fallback>
                <p:oleObj name="Equation" r:id="rId7" imgW="5321160" imgH="4950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2924" y="4635060"/>
                        <a:ext cx="5321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68174"/>
              </p:ext>
            </p:extLst>
          </p:nvPr>
        </p:nvGraphicFramePr>
        <p:xfrm>
          <a:off x="3219217" y="5314841"/>
          <a:ext cx="2941020" cy="112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9" imgW="3543120" imgH="1358640" progId="Equation.DSMT4">
                  <p:embed/>
                </p:oleObj>
              </mc:Choice>
              <mc:Fallback>
                <p:oleObj name="Equation" r:id="rId9" imgW="3543120" imgH="13586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9217" y="5314841"/>
                        <a:ext cx="2941020" cy="112791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1833505" y="5726720"/>
            <a:ext cx="1120588" cy="3041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84672"/>
              </p:ext>
            </p:extLst>
          </p:nvPr>
        </p:nvGraphicFramePr>
        <p:xfrm>
          <a:off x="5554076" y="372280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4076" y="3722806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48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2"/>
          <p:cNvSpPr txBox="1"/>
          <p:nvPr/>
        </p:nvSpPr>
        <p:spPr>
          <a:xfrm>
            <a:off x="4473642" y="693390"/>
            <a:ext cx="2848044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内容提要</a:t>
            </a:r>
          </a:p>
        </p:txBody>
      </p:sp>
      <p:cxnSp>
        <p:nvCxnSpPr>
          <p:cNvPr id="3078" name="直接连接符 5"/>
          <p:cNvCxnSpPr/>
          <p:nvPr/>
        </p:nvCxnSpPr>
        <p:spPr>
          <a:xfrm>
            <a:off x="0" y="1453670"/>
            <a:ext cx="12192000" cy="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1" name="圆角矩形 10"/>
          <p:cNvSpPr/>
          <p:nvPr/>
        </p:nvSpPr>
        <p:spPr>
          <a:xfrm>
            <a:off x="3793174" y="1726862"/>
            <a:ext cx="5688632" cy="648072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马尔可夫决策过程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929080" y="1726862"/>
            <a:ext cx="654003" cy="648072"/>
          </a:xfrm>
          <a:prstGeom prst="roundRect">
            <a:avLst/>
          </a:prstGeom>
          <a:solidFill>
            <a:srgbClr val="C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929080" y="349383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3793174" y="348648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奖赏与回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929080" y="261018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3793174" y="260283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策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3793174" y="4437486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最优策略与最优值函数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929080" y="437748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8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4910" y="1064782"/>
            <a:ext cx="7886700" cy="1152748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zh-CN" altLang="en-US" dirty="0">
              <a:latin typeface="+mn-ea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736406" y="1276975"/>
            <a:ext cx="6995009" cy="215443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折扣率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      ，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奖赏序列为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时刻的回报：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763520" y="190515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2482728" y="429431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2571075" y="42555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36961"/>
              </p:ext>
            </p:extLst>
          </p:nvPr>
        </p:nvGraphicFramePr>
        <p:xfrm>
          <a:off x="2733551" y="1419229"/>
          <a:ext cx="785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551" y="1419229"/>
                        <a:ext cx="7858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07172" y="11973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21523"/>
              </p:ext>
            </p:extLst>
          </p:nvPr>
        </p:nvGraphicFramePr>
        <p:xfrm>
          <a:off x="3707171" y="1449558"/>
          <a:ext cx="5651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171" y="1449558"/>
                        <a:ext cx="5651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408459" y="16644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79349"/>
              </p:ext>
            </p:extLst>
          </p:nvPr>
        </p:nvGraphicFramePr>
        <p:xfrm>
          <a:off x="1948251" y="1909343"/>
          <a:ext cx="2992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Equation" r:id="rId7" imgW="3085920" imgH="342720" progId="Equation.DSMT4">
                  <p:embed/>
                </p:oleObj>
              </mc:Choice>
              <mc:Fallback>
                <p:oleObj name="Equation" r:id="rId7" imgW="3085920" imgH="34272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251" y="1909343"/>
                        <a:ext cx="29924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291937" y="223945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6168"/>
              </p:ext>
            </p:extLst>
          </p:nvPr>
        </p:nvGraphicFramePr>
        <p:xfrm>
          <a:off x="4089215" y="2428507"/>
          <a:ext cx="14351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9" imgW="1485720" imgH="342720" progId="Equation.DSMT4">
                  <p:embed/>
                </p:oleObj>
              </mc:Choice>
              <mc:Fallback>
                <p:oleObj name="Equation" r:id="rId9" imgW="1485720" imgH="3427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215" y="2428507"/>
                        <a:ext cx="14351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2718102" y="30890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72160"/>
              </p:ext>
            </p:extLst>
          </p:nvPr>
        </p:nvGraphicFramePr>
        <p:xfrm>
          <a:off x="773414" y="3510743"/>
          <a:ext cx="3833813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Equation" r:id="rId11" imgW="3962160" imgH="1879560" progId="Equation.DSMT4">
                  <p:embed/>
                </p:oleObj>
              </mc:Choice>
              <mc:Fallback>
                <p:oleObj name="Equation" r:id="rId11" imgW="3962160" imgH="187956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14" y="3510743"/>
                        <a:ext cx="3833813" cy="18589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奖赏与回报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8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9336"/>
              </p:ext>
            </p:extLst>
          </p:nvPr>
        </p:nvGraphicFramePr>
        <p:xfrm>
          <a:off x="4858508" y="4601213"/>
          <a:ext cx="70897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13" imgW="7327800" imgH="1942920" progId="Equation.DSMT4">
                  <p:embed/>
                </p:oleObj>
              </mc:Choice>
              <mc:Fallback>
                <p:oleObj name="Equation" r:id="rId13" imgW="7327800" imgH="194292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508" y="4601213"/>
                        <a:ext cx="7089775" cy="1920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7814" y="3001098"/>
            <a:ext cx="2319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计算：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733408" y="4123724"/>
            <a:ext cx="2319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计算：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50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1034918" y="1392129"/>
            <a:ext cx="556355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寻宝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机器人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66684" y="1915350"/>
            <a:ext cx="70921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选取机器人的一段移动轨迹，令折扣率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0.8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计算轨迹中每个状态的折扣回报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035" y="3472206"/>
            <a:ext cx="8353041" cy="164593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83B5201-D6CE-087A-194F-D8D935CFCB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081" y="1558821"/>
            <a:ext cx="2454629" cy="2454629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8252390" y="3494708"/>
            <a:ext cx="718338" cy="798908"/>
          </a:xfrm>
          <a:prstGeom prst="ellipse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,4]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6484875" y="3503606"/>
            <a:ext cx="718338" cy="798908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,3]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4735841" y="3494717"/>
            <a:ext cx="718338" cy="798908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,3]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160924" y="3496263"/>
            <a:ext cx="718338" cy="798908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,3]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956381" y="3496263"/>
            <a:ext cx="718338" cy="798908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,3]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5"/>
          <p:cNvCxnSpPr/>
          <p:nvPr/>
        </p:nvCxnSpPr>
        <p:spPr>
          <a:xfrm>
            <a:off x="0" y="1122363"/>
            <a:ext cx="11542029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8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奖赏与回报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00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8" name="直接连接符 5"/>
          <p:cNvCxnSpPr/>
          <p:nvPr/>
        </p:nvCxnSpPr>
        <p:spPr>
          <a:xfrm>
            <a:off x="2224088" y="1453670"/>
            <a:ext cx="7755654" cy="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1" name="圆角矩形 10"/>
          <p:cNvSpPr/>
          <p:nvPr/>
        </p:nvSpPr>
        <p:spPr>
          <a:xfrm>
            <a:off x="3793174" y="1726862"/>
            <a:ext cx="5688632" cy="648072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马尔可夫决策过程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929080" y="1726862"/>
            <a:ext cx="654003" cy="648072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929080" y="349383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3793174" y="348648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奖赏与回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929080" y="2610180"/>
            <a:ext cx="654003" cy="648404"/>
          </a:xfrm>
          <a:prstGeom prst="roundRect">
            <a:avLst/>
          </a:prstGeom>
          <a:solidFill>
            <a:srgbClr val="0070C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3793174" y="2602834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策略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3793174" y="4368799"/>
            <a:ext cx="5688632" cy="655751"/>
          </a:xfrm>
          <a:prstGeom prst="roundRect">
            <a:avLst/>
          </a:prstGeom>
          <a:solidFill>
            <a:srgbClr val="B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最优策略与最优值函数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929080" y="4377480"/>
            <a:ext cx="654003" cy="648404"/>
          </a:xfrm>
          <a:prstGeom prst="roundRect">
            <a:avLst/>
          </a:prstGeom>
          <a:solidFill>
            <a:srgbClr val="C0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4473642" y="693390"/>
            <a:ext cx="2848044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内容提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5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5" name="矩形 4"/>
          <p:cNvSpPr/>
          <p:nvPr/>
        </p:nvSpPr>
        <p:spPr>
          <a:xfrm>
            <a:off x="708509" y="1537423"/>
            <a:ext cx="101250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强化学习方法解决任务的关键在于：搜索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DP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策略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1456634" y="3245417"/>
            <a:ext cx="4480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动作值函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32315"/>
              </p:ext>
            </p:extLst>
          </p:nvPr>
        </p:nvGraphicFramePr>
        <p:xfrm>
          <a:off x="2247285" y="4252049"/>
          <a:ext cx="7697429" cy="60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3" imgW="6426000" imgH="507960" progId="Equation.DSMT4">
                  <p:embed/>
                </p:oleObj>
              </mc:Choice>
              <mc:Fallback>
                <p:oleObj name="Equation" r:id="rId3" imgW="6426000" imgH="5079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7285" y="4252049"/>
                        <a:ext cx="7697429" cy="608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5"/>
          <p:cNvCxnSpPr/>
          <p:nvPr/>
        </p:nvCxnSpPr>
        <p:spPr>
          <a:xfrm>
            <a:off x="0" y="1122363"/>
            <a:ext cx="11542029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50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32530" y="1830680"/>
            <a:ext cx="7755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确定环境值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迭代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动作值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贝尔曼最优方程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91516"/>
              </p:ext>
            </p:extLst>
          </p:nvPr>
        </p:nvGraphicFramePr>
        <p:xfrm>
          <a:off x="1990725" y="2995613"/>
          <a:ext cx="7732713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3" imgW="6553080" imgH="2247840" progId="Equation.DSMT4">
                  <p:embed/>
                </p:oleObj>
              </mc:Choice>
              <mc:Fallback>
                <p:oleObj name="Equation" r:id="rId3" imgW="6553080" imgH="22478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0725" y="2995613"/>
                        <a:ext cx="7732713" cy="264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5"/>
          <p:cNvCxnSpPr/>
          <p:nvPr/>
        </p:nvCxnSpPr>
        <p:spPr>
          <a:xfrm>
            <a:off x="0" y="1122363"/>
            <a:ext cx="11542029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8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90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83957" y="1503435"/>
                <a:ext cx="9580005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gent</a:t>
                </a: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通过与环境不断地交互获得的信息来更新策略，以最终获得最优值函数。一旦</a:t>
                </a:r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获得最</a:t>
                </a: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优动作值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gent</a:t>
                </a: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便能得到最优策略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957" y="1503435"/>
                <a:ext cx="9580005" cy="2031325"/>
              </a:xfrm>
              <a:prstGeom prst="rect">
                <a:avLst/>
              </a:prstGeom>
              <a:blipFill>
                <a:blip r:embed="rId3"/>
                <a:stretch>
                  <a:fillRect l="-1337" b="-3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192959" y="3510124"/>
            <a:ext cx="96042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ent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直接选择最大动作值函数所对应的动作，这一方法也称为贪心动作选择方法，其表达式为：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15488"/>
              </p:ext>
            </p:extLst>
          </p:nvPr>
        </p:nvGraphicFramePr>
        <p:xfrm>
          <a:off x="3545531" y="5168742"/>
          <a:ext cx="3275346" cy="70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4" imgW="2654280" imgH="571320" progId="Equation.DSMT4">
                  <p:embed/>
                </p:oleObj>
              </mc:Choice>
              <mc:Fallback>
                <p:oleObj name="Equation" r:id="rId4" imgW="2654280" imgH="5713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5531" y="5168742"/>
                        <a:ext cx="3275346" cy="705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5"/>
          <p:cNvCxnSpPr/>
          <p:nvPr/>
        </p:nvCxnSpPr>
        <p:spPr>
          <a:xfrm>
            <a:off x="0" y="1122363"/>
            <a:ext cx="11542029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0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3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83445" y="1122364"/>
            <a:ext cx="8211090" cy="366741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sz="2000" b="1" dirty="0"/>
              <a:t>       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000" b="1" dirty="0"/>
              <a:t>         </a:t>
            </a:r>
            <a:r>
              <a:rPr lang="zh-CN" altLang="en-US" dirty="0">
                <a:latin typeface="+mn-ea"/>
              </a:rPr>
              <a:t>    </a:t>
            </a:r>
          </a:p>
        </p:txBody>
      </p:sp>
      <p:sp>
        <p:nvSpPr>
          <p:cNvPr id="6" name="矩形 5"/>
          <p:cNvSpPr/>
          <p:nvPr/>
        </p:nvSpPr>
        <p:spPr>
          <a:xfrm>
            <a:off x="993613" y="1415355"/>
            <a:ext cx="8787201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有穷状态空间</a:t>
            </a:r>
            <a:r>
              <a:rPr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DP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，基于动作值函数的值迭代算法</a:t>
            </a: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70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0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5410" y="2236413"/>
            <a:ext cx="7067013" cy="4382101"/>
          </a:xfrm>
          <a:prstGeom prst="rect">
            <a:avLst/>
          </a:prstGeom>
        </p:spPr>
      </p:pic>
      <p:cxnSp>
        <p:nvCxnSpPr>
          <p:cNvPr id="11" name="直接连接符 5"/>
          <p:cNvCxnSpPr/>
          <p:nvPr/>
        </p:nvCxnSpPr>
        <p:spPr>
          <a:xfrm>
            <a:off x="0" y="1122363"/>
            <a:ext cx="11250386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9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585200" y="6331468"/>
            <a:ext cx="2743200" cy="365125"/>
          </a:xfrm>
        </p:spPr>
        <p:txBody>
          <a:bodyPr/>
          <a:lstStyle/>
          <a:p>
            <a:fld id="{5935CE19-5AA8-420B-89CA-B69A2C9C17F2}" type="slidenum">
              <a:rPr lang="zh-CN" altLang="en-US" smtClean="0"/>
              <a:t>26</a:t>
            </a:fld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65597"/>
              </p:ext>
            </p:extLst>
          </p:nvPr>
        </p:nvGraphicFramePr>
        <p:xfrm>
          <a:off x="4455347" y="5468293"/>
          <a:ext cx="3632088" cy="36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6" imgW="3606480" imgH="507960" progId="Equation.DSMT4">
                  <p:embed/>
                </p:oleObj>
              </mc:Choice>
              <mc:Fallback>
                <p:oleObj name="Equation" r:id="rId6" imgW="3606480" imgH="5079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5347" y="5468293"/>
                        <a:ext cx="3632088" cy="3628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49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83445" y="1122364"/>
            <a:ext cx="8211090" cy="366741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sz="2000" b="1" dirty="0"/>
              <a:t>       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000" b="1" dirty="0"/>
              <a:t>         </a:t>
            </a:r>
            <a:r>
              <a:rPr lang="zh-CN" altLang="en-US" dirty="0">
                <a:latin typeface="+mn-ea"/>
              </a:rPr>
              <a:t>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70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0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4873" y="1492943"/>
            <a:ext cx="8414207" cy="4929628"/>
          </a:xfrm>
          <a:prstGeom prst="rect">
            <a:avLst/>
          </a:prstGeom>
        </p:spPr>
      </p:pic>
      <p:cxnSp>
        <p:nvCxnSpPr>
          <p:cNvPr id="11" name="直接连接符 5"/>
          <p:cNvCxnSpPr/>
          <p:nvPr/>
        </p:nvCxnSpPr>
        <p:spPr>
          <a:xfrm>
            <a:off x="0" y="1122363"/>
            <a:ext cx="11250386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8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3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3001" y="1367330"/>
            <a:ext cx="1565113" cy="1565113"/>
          </a:xfrm>
          <a:prstGeom prst="rect">
            <a:avLst/>
          </a:prstGeom>
        </p:spPr>
      </p:pic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799874" y="3368676"/>
          <a:ext cx="7092438" cy="152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2" name="Equation" r:id="rId4" imgW="100584000" imgH="21640800" progId="Equation.DSMT4">
                  <p:embed/>
                </p:oleObj>
              </mc:Choice>
              <mc:Fallback>
                <p:oleObj name="Equation" r:id="rId4" imgW="100584000" imgH="21640800" progId="Equation.DSMT4">
                  <p:embed/>
                  <p:pic>
                    <p:nvPicPr>
                      <p:cNvPr id="31" name="对象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874" y="3368676"/>
                        <a:ext cx="7092438" cy="15249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0570448" y="2331834"/>
            <a:ext cx="283707" cy="26907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8684649" y="1837326"/>
            <a:ext cx="719856" cy="6978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3,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右箭头 41"/>
          <p:cNvSpPr/>
          <p:nvPr/>
        </p:nvSpPr>
        <p:spPr>
          <a:xfrm rot="16200000">
            <a:off x="8731554" y="1438317"/>
            <a:ext cx="613958" cy="47198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0.0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表格 64"/>
          <p:cNvGraphicFramePr>
            <a:graphicFrameLocks noGrp="1"/>
          </p:cNvGraphicFramePr>
          <p:nvPr/>
        </p:nvGraphicFramePr>
        <p:xfrm>
          <a:off x="544560" y="1395413"/>
          <a:ext cx="7426001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1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4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99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36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67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29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             </a:t>
                      </a:r>
                      <a:r>
                        <a:rPr lang="zh-CN" altLang="en-US" sz="1200" dirty="0">
                          <a:solidFill>
                            <a:srgbClr val="FFFF00"/>
                          </a:solidFill>
                        </a:rPr>
                        <a:t>状态</a:t>
                      </a:r>
                      <a:endParaRPr lang="en-US" altLang="zh-CN" sz="1200" dirty="0">
                        <a:solidFill>
                          <a:srgbClr val="FFFF00"/>
                        </a:solidFill>
                      </a:endParaRPr>
                    </a:p>
                    <a:p>
                      <a:endParaRPr lang="zh-CN" alt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8698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6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.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606147" y="1500189"/>
          <a:ext cx="247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3" name="Equation" r:id="rId7" imgW="7620000" imgH="9448800" progId="Equation.DSMT4">
                  <p:embed/>
                </p:oleObj>
              </mc:Choice>
              <mc:Fallback>
                <p:oleObj name="Equation" r:id="rId7" imgW="7620000" imgH="9448800" progId="Equation.DSMT4">
                  <p:embed/>
                  <p:pic>
                    <p:nvPicPr>
                      <p:cNvPr id="66" name="对象 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147" y="1500189"/>
                        <a:ext cx="2476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/>
          <p:cNvCxnSpPr/>
          <p:nvPr/>
        </p:nvCxnSpPr>
        <p:spPr>
          <a:xfrm>
            <a:off x="554303" y="1415138"/>
            <a:ext cx="834379" cy="4001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2295247" y="1541463"/>
          <a:ext cx="39528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" name="Equation" r:id="rId9" imgW="17068800" imgH="8839200" progId="Equation.DSMT4">
                  <p:embed/>
                </p:oleObj>
              </mc:Choice>
              <mc:Fallback>
                <p:oleObj name="Equation" r:id="rId9" imgW="17068800" imgH="8839200" progId="Equation.DSMT4">
                  <p:embed/>
                  <p:pic>
                    <p:nvPicPr>
                      <p:cNvPr id="68" name="对象 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5247" y="1541463"/>
                        <a:ext cx="395288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3711298" y="1541463"/>
          <a:ext cx="3460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5" name="Equation" r:id="rId11" imgW="14935200" imgH="8839200" progId="Equation.DSMT4">
                  <p:embed/>
                </p:oleObj>
              </mc:Choice>
              <mc:Fallback>
                <p:oleObj name="Equation" r:id="rId11" imgW="14935200" imgH="8839200" progId="Equation.DSMT4">
                  <p:embed/>
                  <p:pic>
                    <p:nvPicPr>
                      <p:cNvPr id="69" name="对象 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1298" y="1541463"/>
                        <a:ext cx="34607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4512985" y="1541463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6" name="Equation" r:id="rId13" imgW="16459200" imgH="8839200" progId="Equation.DSMT4">
                  <p:embed/>
                </p:oleObj>
              </mc:Choice>
              <mc:Fallback>
                <p:oleObj name="Equation" r:id="rId13" imgW="16459200" imgH="8839200" progId="Equation.DSMT4">
                  <p:embed/>
                  <p:pic>
                    <p:nvPicPr>
                      <p:cNvPr id="70" name="对象 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2985" y="1541463"/>
                        <a:ext cx="381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5367061" y="1544639"/>
          <a:ext cx="37623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7" name="Equation" r:id="rId15" imgW="16154400" imgH="8839200" progId="Equation.DSMT4">
                  <p:embed/>
                </p:oleObj>
              </mc:Choice>
              <mc:Fallback>
                <p:oleObj name="Equation" r:id="rId15" imgW="16154400" imgH="8839200" progId="Equation.DSMT4">
                  <p:embed/>
                  <p:pic>
                    <p:nvPicPr>
                      <p:cNvPr id="71" name="对象 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7061" y="1544639"/>
                        <a:ext cx="376237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6805336" y="1541463"/>
          <a:ext cx="39528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8" name="Equation" r:id="rId17" imgW="17068800" imgH="8839200" progId="Equation.DSMT4">
                  <p:embed/>
                </p:oleObj>
              </mc:Choice>
              <mc:Fallback>
                <p:oleObj name="Equation" r:id="rId17" imgW="17068800" imgH="8839200" progId="Equation.DSMT4">
                  <p:embed/>
                  <p:pic>
                    <p:nvPicPr>
                      <p:cNvPr id="72" name="对象 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05336" y="1541463"/>
                        <a:ext cx="395287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1629879" y="1594766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9" name="Equation" r:id="rId19" imgW="7620000" imgH="3962400" progId="Equation.DSMT4">
                  <p:embed/>
                </p:oleObj>
              </mc:Choice>
              <mc:Fallback>
                <p:oleObj name="Equation" r:id="rId19" imgW="7620000" imgH="3962400" progId="Equation.DSMT4">
                  <p:embed/>
                  <p:pic>
                    <p:nvPicPr>
                      <p:cNvPr id="73" name="对象 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9879" y="1594766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3100272" y="1594766"/>
          <a:ext cx="24923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0" name="Equation" r:id="rId21" imgW="7620000" imgH="3962400" progId="Equation.DSMT4">
                  <p:embed/>
                </p:oleObj>
              </mc:Choice>
              <mc:Fallback>
                <p:oleObj name="Equation" r:id="rId21" imgW="7620000" imgH="3962400" progId="Equation.DSMT4">
                  <p:embed/>
                  <p:pic>
                    <p:nvPicPr>
                      <p:cNvPr id="74" name="对象 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0272" y="1594766"/>
                        <a:ext cx="249238" cy="12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6176027" y="1594766"/>
          <a:ext cx="24923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1" name="Equation" r:id="rId23" imgW="7620000" imgH="3962400" progId="Equation.DSMT4">
                  <p:embed/>
                </p:oleObj>
              </mc:Choice>
              <mc:Fallback>
                <p:oleObj name="Equation" r:id="rId23" imgW="7620000" imgH="3962400" progId="Equation.DSMT4">
                  <p:embed/>
                  <p:pic>
                    <p:nvPicPr>
                      <p:cNvPr id="75" name="对象 7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76027" y="1594766"/>
                        <a:ext cx="249238" cy="12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7567124" y="1594766"/>
          <a:ext cx="24923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2" name="Equation" r:id="rId25" imgW="7620000" imgH="3962400" progId="Equation.DSMT4">
                  <p:embed/>
                </p:oleObj>
              </mc:Choice>
              <mc:Fallback>
                <p:oleObj name="Equation" r:id="rId25" imgW="7620000" imgH="3962400" progId="Equation.DSMT4">
                  <p:embed/>
                  <p:pic>
                    <p:nvPicPr>
                      <p:cNvPr id="76" name="对象 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67124" y="1594766"/>
                        <a:ext cx="249238" cy="12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741086" y="1957388"/>
          <a:ext cx="41592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3" name="Equation" r:id="rId27" imgW="14935200" imgH="7315200" progId="Equation.DSMT4">
                  <p:embed/>
                </p:oleObj>
              </mc:Choice>
              <mc:Fallback>
                <p:oleObj name="Equation" r:id="rId27" imgW="14935200" imgH="7315200" progId="Equation.DSMT4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1086" y="1957388"/>
                        <a:ext cx="41592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742672" y="2498725"/>
          <a:ext cx="38258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4" name="Equation" r:id="rId29" imgW="13716000" imgH="7315200" progId="Equation.DSMT4">
                  <p:embed/>
                </p:oleObj>
              </mc:Choice>
              <mc:Fallback>
                <p:oleObj name="Equation" r:id="rId29" imgW="13716000" imgH="7315200" progId="Equation.DSMT4">
                  <p:embed/>
                  <p:pic>
                    <p:nvPicPr>
                      <p:cNvPr id="78" name="对象 7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2672" y="2498725"/>
                        <a:ext cx="382588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1629879" y="2040288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5" name="Equation" r:id="rId31" imgW="7620000" imgH="3962400" progId="Equation.DSMT4">
                  <p:embed/>
                </p:oleObj>
              </mc:Choice>
              <mc:Fallback>
                <p:oleObj name="Equation" r:id="rId31" imgW="7620000" imgH="3962400" progId="Equation.DSMT4">
                  <p:embed/>
                  <p:pic>
                    <p:nvPicPr>
                      <p:cNvPr id="79" name="对象 7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29879" y="2040288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1629879" y="2575381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6" name="Equation" r:id="rId33" imgW="7620000" imgH="3962400" progId="Equation.DSMT4">
                  <p:embed/>
                </p:oleObj>
              </mc:Choice>
              <mc:Fallback>
                <p:oleObj name="Equation" r:id="rId33" imgW="7620000" imgH="3962400" progId="Equation.DSMT4">
                  <p:embed/>
                  <p:pic>
                    <p:nvPicPr>
                      <p:cNvPr id="80" name="对象 7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29879" y="2575381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3100272" y="2032494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7" name="Equation" r:id="rId34" imgW="7620000" imgH="3962400" progId="Equation.DSMT4">
                  <p:embed/>
                </p:oleObj>
              </mc:Choice>
              <mc:Fallback>
                <p:oleObj name="Equation" r:id="rId34" imgW="7620000" imgH="3962400" progId="Equation.DSMT4">
                  <p:embed/>
                  <p:pic>
                    <p:nvPicPr>
                      <p:cNvPr id="81" name="对象 8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00272" y="2032494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3100272" y="2567587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8" name="Equation" r:id="rId35" imgW="7620000" imgH="3962400" progId="Equation.DSMT4">
                  <p:embed/>
                </p:oleObj>
              </mc:Choice>
              <mc:Fallback>
                <p:oleObj name="Equation" r:id="rId35" imgW="7620000" imgH="396240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00272" y="2567587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6176027" y="2042113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9" name="Equation" r:id="rId36" imgW="7620000" imgH="3962400" progId="Equation.DSMT4">
                  <p:embed/>
                </p:oleObj>
              </mc:Choice>
              <mc:Fallback>
                <p:oleObj name="Equation" r:id="rId36" imgW="7620000" imgH="3962400" progId="Equation.DSMT4">
                  <p:embed/>
                  <p:pic>
                    <p:nvPicPr>
                      <p:cNvPr id="83" name="对象 8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76027" y="2042113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6176027" y="2577206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0" name="Equation" r:id="rId37" imgW="7620000" imgH="3962400" progId="Equation.DSMT4">
                  <p:embed/>
                </p:oleObj>
              </mc:Choice>
              <mc:Fallback>
                <p:oleObj name="Equation" r:id="rId37" imgW="7620000" imgH="3962400" progId="Equation.DSMT4">
                  <p:embed/>
                  <p:pic>
                    <p:nvPicPr>
                      <p:cNvPr id="84" name="对象 8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76027" y="2577206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7567124" y="2032494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1" name="Equation" r:id="rId38" imgW="7620000" imgH="3962400" progId="Equation.DSMT4">
                  <p:embed/>
                </p:oleObj>
              </mc:Choice>
              <mc:Fallback>
                <p:oleObj name="Equation" r:id="rId38" imgW="7620000" imgH="3962400" progId="Equation.DSMT4">
                  <p:embed/>
                  <p:pic>
                    <p:nvPicPr>
                      <p:cNvPr id="85" name="对象 8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67124" y="2032494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7567124" y="2567587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2" name="Equation" r:id="rId39" imgW="7620000" imgH="3962400" progId="Equation.DSMT4">
                  <p:embed/>
                </p:oleObj>
              </mc:Choice>
              <mc:Fallback>
                <p:oleObj name="Equation" r:id="rId39" imgW="7620000" imgH="3962400" progId="Equation.DSMT4">
                  <p:embed/>
                  <p:pic>
                    <p:nvPicPr>
                      <p:cNvPr id="86" name="对象 8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67124" y="2567587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右箭头 86"/>
          <p:cNvSpPr/>
          <p:nvPr/>
        </p:nvSpPr>
        <p:spPr>
          <a:xfrm>
            <a:off x="9215417" y="1950248"/>
            <a:ext cx="613958" cy="471984"/>
          </a:xfrm>
          <a:prstGeom prst="rightArrow">
            <a:avLst/>
          </a:prstGeom>
          <a:solidFill>
            <a:srgbClr val="F33D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0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右箭头 87"/>
          <p:cNvSpPr/>
          <p:nvPr/>
        </p:nvSpPr>
        <p:spPr>
          <a:xfrm rot="5400000">
            <a:off x="8744459" y="2462181"/>
            <a:ext cx="613958" cy="471984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0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左箭头 89"/>
          <p:cNvSpPr/>
          <p:nvPr/>
        </p:nvSpPr>
        <p:spPr>
          <a:xfrm>
            <a:off x="8167087" y="1945043"/>
            <a:ext cx="687979" cy="481953"/>
          </a:xfrm>
          <a:prstGeom prst="lef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40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圆角矩形 90"/>
          <p:cNvSpPr/>
          <p:nvPr/>
        </p:nvSpPr>
        <p:spPr>
          <a:xfrm>
            <a:off x="4314658" y="2425273"/>
            <a:ext cx="795338" cy="44175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217328" y="3751150"/>
          <a:ext cx="7128353" cy="174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3" name="Equation" r:id="rId40" imgW="88392000" imgH="21640800" progId="Equation.DSMT4">
                  <p:embed/>
                </p:oleObj>
              </mc:Choice>
              <mc:Fallback>
                <p:oleObj name="Equation" r:id="rId40" imgW="88392000" imgH="2164080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217328" y="3751150"/>
                        <a:ext cx="7128353" cy="17445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947584" y="4191113"/>
          <a:ext cx="7717643" cy="165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" name="Equation" r:id="rId42" imgW="100888800" imgH="21640800" progId="Equation.DSMT4">
                  <p:embed/>
                </p:oleObj>
              </mc:Choice>
              <mc:Fallback>
                <p:oleObj name="Equation" r:id="rId42" imgW="100888800" imgH="2164080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47584" y="4191113"/>
                        <a:ext cx="7717643" cy="165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602671" y="4561776"/>
          <a:ext cx="7713083" cy="161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5" name="Equation" r:id="rId44" imgW="103632000" imgH="21640800" progId="Equation.DSMT4">
                  <p:embed/>
                </p:oleObj>
              </mc:Choice>
              <mc:Fallback>
                <p:oleObj name="Equation" r:id="rId44" imgW="103632000" imgH="2164080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602671" y="4561776"/>
                        <a:ext cx="7713083" cy="16104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5"/>
          <p:cNvCxnSpPr/>
          <p:nvPr/>
        </p:nvCxnSpPr>
        <p:spPr>
          <a:xfrm>
            <a:off x="0" y="1122363"/>
            <a:ext cx="11533414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3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75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" name="表格 64"/>
          <p:cNvGraphicFramePr>
            <a:graphicFrameLocks noGrp="1"/>
          </p:cNvGraphicFramePr>
          <p:nvPr/>
        </p:nvGraphicFramePr>
        <p:xfrm>
          <a:off x="893735" y="1740067"/>
          <a:ext cx="7426001" cy="42472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1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5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8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36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99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45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29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             </a:t>
                      </a:r>
                      <a:r>
                        <a:rPr lang="zh-CN" altLang="en-US" sz="1200" dirty="0">
                          <a:solidFill>
                            <a:srgbClr val="FFFF00"/>
                          </a:solidFill>
                        </a:rPr>
                        <a:t>状态</a:t>
                      </a:r>
                      <a:endParaRPr lang="en-US" altLang="zh-CN" sz="1200" dirty="0">
                        <a:solidFill>
                          <a:srgbClr val="FFFF00"/>
                        </a:solidFill>
                      </a:endParaRPr>
                    </a:p>
                    <a:p>
                      <a:endParaRPr lang="zh-CN" alt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.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698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.488</a:t>
                      </a:r>
                      <a:r>
                        <a:rPr lang="en-US" altLang="zh-CN" sz="1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000" b="1" dirty="0" smtClean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0</a:t>
                      </a:r>
                      <a:r>
                        <a:rPr lang="en-US" altLang="zh-CN" sz="1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 smtClean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en-US" altLang="zh-CN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0</a:t>
                      </a:r>
                      <a:endParaRPr lang="zh-CN" altLang="en-US" sz="10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8698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8698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771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0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8698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771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0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8698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771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000" b="1" dirty="0">
                        <a:solidFill>
                          <a:srgbClr val="00B05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r>
                        <a:rPr lang="en-US" altLang="zh-CN" sz="1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en-US" altLang="zh-CN" sz="1000" b="1" dirty="0">
                          <a:solidFill>
                            <a:srgbClr val="F33DC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</a:p>
                    <a:p>
                      <a:pPr algn="ctr"/>
                      <a:r>
                        <a:rPr lang="en-US" altLang="zh-CN" sz="1000" b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000" b="1" dirty="0">
                        <a:solidFill>
                          <a:srgbClr val="F33DC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1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1064525" y="1919288"/>
          <a:ext cx="1889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2" name="Equation" r:id="rId4" imgW="7620000" imgH="9448800" progId="Equation.DSMT4">
                  <p:embed/>
                </p:oleObj>
              </mc:Choice>
              <mc:Fallback>
                <p:oleObj name="Equation" r:id="rId4" imgW="7620000" imgH="9448800" progId="Equation.DSMT4">
                  <p:embed/>
                  <p:pic>
                    <p:nvPicPr>
                      <p:cNvPr id="66" name="对象 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4525" y="1919288"/>
                        <a:ext cx="1889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/>
          <p:cNvCxnSpPr/>
          <p:nvPr/>
        </p:nvCxnSpPr>
        <p:spPr>
          <a:xfrm>
            <a:off x="907768" y="1751091"/>
            <a:ext cx="834379" cy="4001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2604400" y="188595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3" name="Equation" r:id="rId6" imgW="17068800" imgH="8839200" progId="Equation.DSMT4">
                  <p:embed/>
                </p:oleObj>
              </mc:Choice>
              <mc:Fallback>
                <p:oleObj name="Equation" r:id="rId6" imgW="17068800" imgH="8839200" progId="Equation.DSMT4">
                  <p:embed/>
                  <p:pic>
                    <p:nvPicPr>
                      <p:cNvPr id="68" name="对象 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4400" y="1885950"/>
                        <a:ext cx="39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018863" y="1885950"/>
          <a:ext cx="3460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4" name="Equation" r:id="rId8" imgW="14935200" imgH="8839200" progId="Equation.DSMT4">
                  <p:embed/>
                </p:oleObj>
              </mc:Choice>
              <mc:Fallback>
                <p:oleObj name="Equation" r:id="rId8" imgW="14935200" imgH="8839200" progId="Equation.DSMT4">
                  <p:embed/>
                  <p:pic>
                    <p:nvPicPr>
                      <p:cNvPr id="69" name="对象 6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8863" y="1885950"/>
                        <a:ext cx="34607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4820550" y="1885950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5" name="Equation" r:id="rId10" imgW="16459200" imgH="8839200" progId="Equation.DSMT4">
                  <p:embed/>
                </p:oleObj>
              </mc:Choice>
              <mc:Fallback>
                <p:oleObj name="Equation" r:id="rId10" imgW="16459200" imgH="8839200" progId="Equation.DSMT4">
                  <p:embed/>
                  <p:pic>
                    <p:nvPicPr>
                      <p:cNvPr id="70" name="对象 6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0550" y="1885950"/>
                        <a:ext cx="381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5676212" y="1889125"/>
          <a:ext cx="37465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6" name="Equation" r:id="rId12" imgW="16154400" imgH="8839200" progId="Equation.DSMT4">
                  <p:embed/>
                </p:oleObj>
              </mc:Choice>
              <mc:Fallback>
                <p:oleObj name="Equation" r:id="rId12" imgW="16154400" imgH="8839200" progId="Equation.DSMT4">
                  <p:embed/>
                  <p:pic>
                    <p:nvPicPr>
                      <p:cNvPr id="71" name="对象 7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6212" y="1889125"/>
                        <a:ext cx="374650" cy="20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7112901" y="1885950"/>
          <a:ext cx="39528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" name="Equation" r:id="rId14" imgW="17068800" imgH="8839200" progId="Equation.DSMT4">
                  <p:embed/>
                </p:oleObj>
              </mc:Choice>
              <mc:Fallback>
                <p:oleObj name="Equation" r:id="rId14" imgW="17068800" imgH="8839200" progId="Equation.DSMT4">
                  <p:embed/>
                  <p:pic>
                    <p:nvPicPr>
                      <p:cNvPr id="72" name="对象 7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2901" y="1885950"/>
                        <a:ext cx="395287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1937699" y="1939420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8" name="Equation" r:id="rId16" imgW="7620000" imgH="3962400" progId="Equation.DSMT4">
                  <p:embed/>
                </p:oleObj>
              </mc:Choice>
              <mc:Fallback>
                <p:oleObj name="Equation" r:id="rId16" imgW="7620000" imgH="3962400" progId="Equation.DSMT4">
                  <p:embed/>
                  <p:pic>
                    <p:nvPicPr>
                      <p:cNvPr id="73" name="对象 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7699" y="1939420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3408092" y="1939420"/>
          <a:ext cx="24923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9" name="Equation" r:id="rId18" imgW="7620000" imgH="3962400" progId="Equation.DSMT4">
                  <p:embed/>
                </p:oleObj>
              </mc:Choice>
              <mc:Fallback>
                <p:oleObj name="Equation" r:id="rId18" imgW="7620000" imgH="3962400" progId="Equation.DSMT4">
                  <p:embed/>
                  <p:pic>
                    <p:nvPicPr>
                      <p:cNvPr id="74" name="对象 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08092" y="1939420"/>
                        <a:ext cx="249238" cy="12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6525202" y="1939420"/>
          <a:ext cx="24923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0" name="Equation" r:id="rId20" imgW="7620000" imgH="3962400" progId="Equation.DSMT4">
                  <p:embed/>
                </p:oleObj>
              </mc:Choice>
              <mc:Fallback>
                <p:oleObj name="Equation" r:id="rId20" imgW="7620000" imgH="3962400" progId="Equation.DSMT4">
                  <p:embed/>
                  <p:pic>
                    <p:nvPicPr>
                      <p:cNvPr id="75" name="对象 7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25202" y="1939420"/>
                        <a:ext cx="249238" cy="12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7874944" y="1939420"/>
          <a:ext cx="249238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1" name="Equation" r:id="rId22" imgW="7620000" imgH="3962400" progId="Equation.DSMT4">
                  <p:embed/>
                </p:oleObj>
              </mc:Choice>
              <mc:Fallback>
                <p:oleObj name="Equation" r:id="rId22" imgW="7620000" imgH="3962400" progId="Equation.DSMT4">
                  <p:embed/>
                  <p:pic>
                    <p:nvPicPr>
                      <p:cNvPr id="76" name="对象 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74944" y="1939420"/>
                        <a:ext cx="249238" cy="12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1048650" y="2301875"/>
          <a:ext cx="4175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2" name="Equation" r:id="rId24" imgW="14935200" imgH="7315200" progId="Equation.DSMT4">
                  <p:embed/>
                </p:oleObj>
              </mc:Choice>
              <mc:Fallback>
                <p:oleObj name="Equation" r:id="rId24" imgW="14935200" imgH="7315200" progId="Equation.DSMT4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8650" y="2301875"/>
                        <a:ext cx="417512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1048651" y="2843213"/>
          <a:ext cx="3841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3" name="Equation" r:id="rId26" imgW="13716000" imgH="7315200" progId="Equation.DSMT4">
                  <p:embed/>
                </p:oleObj>
              </mc:Choice>
              <mc:Fallback>
                <p:oleObj name="Equation" r:id="rId26" imgW="13716000" imgH="7315200" progId="Equation.DSMT4">
                  <p:embed/>
                  <p:pic>
                    <p:nvPicPr>
                      <p:cNvPr id="78" name="对象 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8651" y="2843213"/>
                        <a:ext cx="384175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1937699" y="2384942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4" name="Equation" r:id="rId28" imgW="7620000" imgH="3962400" progId="Equation.DSMT4">
                  <p:embed/>
                </p:oleObj>
              </mc:Choice>
              <mc:Fallback>
                <p:oleObj name="Equation" r:id="rId28" imgW="7620000" imgH="3962400" progId="Equation.DSMT4">
                  <p:embed/>
                  <p:pic>
                    <p:nvPicPr>
                      <p:cNvPr id="79" name="对象 7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7699" y="2384942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1937699" y="2920035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5" name="Equation" r:id="rId30" imgW="7620000" imgH="3962400" progId="Equation.DSMT4">
                  <p:embed/>
                </p:oleObj>
              </mc:Choice>
              <mc:Fallback>
                <p:oleObj name="Equation" r:id="rId30" imgW="7620000" imgH="3962400" progId="Equation.DSMT4">
                  <p:embed/>
                  <p:pic>
                    <p:nvPicPr>
                      <p:cNvPr id="80" name="对象 7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7699" y="2920035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3328796" y="2384942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6" name="Equation" r:id="rId31" imgW="7620000" imgH="3962400" progId="Equation.DSMT4">
                  <p:embed/>
                </p:oleObj>
              </mc:Choice>
              <mc:Fallback>
                <p:oleObj name="Equation" r:id="rId31" imgW="7620000" imgH="3962400" progId="Equation.DSMT4">
                  <p:embed/>
                  <p:pic>
                    <p:nvPicPr>
                      <p:cNvPr id="81" name="对象 8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28796" y="2384942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3328796" y="2920035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7" name="Equation" r:id="rId32" imgW="7620000" imgH="3962400" progId="Equation.DSMT4">
                  <p:embed/>
                </p:oleObj>
              </mc:Choice>
              <mc:Fallback>
                <p:oleObj name="Equation" r:id="rId32" imgW="7620000" imgH="396240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28796" y="2920035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6525202" y="2386767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8" name="Equation" r:id="rId33" imgW="7620000" imgH="3962400" progId="Equation.DSMT4">
                  <p:embed/>
                </p:oleObj>
              </mc:Choice>
              <mc:Fallback>
                <p:oleObj name="Equation" r:id="rId33" imgW="7620000" imgH="3962400" progId="Equation.DSMT4">
                  <p:embed/>
                  <p:pic>
                    <p:nvPicPr>
                      <p:cNvPr id="83" name="对象 8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25202" y="2386767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6525202" y="2921860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9" name="Equation" r:id="rId34" imgW="7620000" imgH="3962400" progId="Equation.DSMT4">
                  <p:embed/>
                </p:oleObj>
              </mc:Choice>
              <mc:Fallback>
                <p:oleObj name="Equation" r:id="rId34" imgW="7620000" imgH="3962400" progId="Equation.DSMT4">
                  <p:embed/>
                  <p:pic>
                    <p:nvPicPr>
                      <p:cNvPr id="84" name="对象 8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25202" y="2921860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7874944" y="2377148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" name="Equation" r:id="rId35" imgW="7620000" imgH="3962400" progId="Equation.DSMT4">
                  <p:embed/>
                </p:oleObj>
              </mc:Choice>
              <mc:Fallback>
                <p:oleObj name="Equation" r:id="rId35" imgW="7620000" imgH="3962400" progId="Equation.DSMT4">
                  <p:embed/>
                  <p:pic>
                    <p:nvPicPr>
                      <p:cNvPr id="85" name="对象 8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74944" y="2377148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7874944" y="2912241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" name="Equation" r:id="rId36" imgW="7620000" imgH="3962400" progId="Equation.DSMT4">
                  <p:embed/>
                </p:oleObj>
              </mc:Choice>
              <mc:Fallback>
                <p:oleObj name="Equation" r:id="rId36" imgW="7620000" imgH="3962400" progId="Equation.DSMT4">
                  <p:embed/>
                  <p:pic>
                    <p:nvPicPr>
                      <p:cNvPr id="86" name="对象 8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74944" y="2912241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024837" y="3416300"/>
          <a:ext cx="425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2" name="Equation" r:id="rId37" imgW="15240000" imgH="7315200" progId="Equation.DSMT4">
                  <p:embed/>
                </p:oleObj>
              </mc:Choice>
              <mc:Fallback>
                <p:oleObj name="Equation" r:id="rId37" imgW="15240000" imgH="731520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24837" y="3416300"/>
                        <a:ext cx="42545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088338" y="4537075"/>
          <a:ext cx="40957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3" name="Equation" r:id="rId39" imgW="14630400" imgH="7315200" progId="Equation.DSMT4">
                  <p:embed/>
                </p:oleObj>
              </mc:Choice>
              <mc:Fallback>
                <p:oleObj name="Equation" r:id="rId39" imgW="14630400" imgH="731520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88338" y="4537075"/>
                        <a:ext cx="409575" cy="20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094688" y="5011739"/>
          <a:ext cx="415925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4" name="Equation" r:id="rId41" imgW="14935200" imgH="7315200" progId="Equation.DSMT4">
                  <p:embed/>
                </p:oleObj>
              </mc:Choice>
              <mc:Fallback>
                <p:oleObj name="Equation" r:id="rId41" imgW="14935200" imgH="731520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94688" y="5011739"/>
                        <a:ext cx="415925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159775" y="5576889"/>
          <a:ext cx="1889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" name="Equation" r:id="rId43" imgW="6705600" imgH="9448800" progId="Equation.DSMT4">
                  <p:embed/>
                </p:oleObj>
              </mc:Choice>
              <mc:Fallback>
                <p:oleObj name="Equation" r:id="rId43" imgW="6705600" imgH="94488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159775" y="5576889"/>
                        <a:ext cx="188912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937699" y="3539989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" name="Equation" r:id="rId45" imgW="7620000" imgH="3962400" progId="Equation.DSMT4">
                  <p:embed/>
                </p:oleObj>
              </mc:Choice>
              <mc:Fallback>
                <p:oleObj name="Equation" r:id="rId45" imgW="7620000" imgH="3962400" progId="Equation.DSMT4">
                  <p:embed/>
                  <p:pic>
                    <p:nvPicPr>
                      <p:cNvPr id="53" name="对象 5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7699" y="3539989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3328796" y="3539989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7" name="Equation" r:id="rId46" imgW="7620000" imgH="3962400" progId="Equation.DSMT4">
                  <p:embed/>
                </p:oleObj>
              </mc:Choice>
              <mc:Fallback>
                <p:oleObj name="Equation" r:id="rId46" imgW="7620000" imgH="3962400" progId="Equation.DSMT4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28796" y="3539989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6525202" y="3541814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8" name="Equation" r:id="rId47" imgW="7620000" imgH="3962400" progId="Equation.DSMT4">
                  <p:embed/>
                </p:oleObj>
              </mc:Choice>
              <mc:Fallback>
                <p:oleObj name="Equation" r:id="rId47" imgW="7620000" imgH="396240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25202" y="3541814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874944" y="3532195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9" name="Equation" r:id="rId48" imgW="7620000" imgH="3962400" progId="Equation.DSMT4">
                  <p:embed/>
                </p:oleObj>
              </mc:Choice>
              <mc:Fallback>
                <p:oleObj name="Equation" r:id="rId48" imgW="7620000" imgH="396240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74944" y="3532195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025217" y="4014955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0" name="Equation" r:id="rId49" imgW="2133600" imgH="7620000" progId="Equation.DSMT4">
                  <p:embed/>
                </p:oleObj>
              </mc:Choice>
              <mc:Fallback>
                <p:oleObj name="Equation" r:id="rId49" imgW="2133600" imgH="762000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025217" y="4014955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936377" y="4606431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1" name="Equation" r:id="rId51" imgW="7620000" imgH="3962400" progId="Equation.DSMT4">
                  <p:embed/>
                </p:oleObj>
              </mc:Choice>
              <mc:Fallback>
                <p:oleObj name="Equation" r:id="rId51" imgW="7620000" imgH="3962400" progId="Equation.DSMT4">
                  <p:embed/>
                  <p:pic>
                    <p:nvPicPr>
                      <p:cNvPr id="61" name="对象 6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6377" y="4606431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3327474" y="4606431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2" name="Equation" r:id="rId52" imgW="7620000" imgH="3962400" progId="Equation.DSMT4">
                  <p:embed/>
                </p:oleObj>
              </mc:Choice>
              <mc:Fallback>
                <p:oleObj name="Equation" r:id="rId52" imgW="7620000" imgH="3962400" progId="Equation.DSMT4">
                  <p:embed/>
                  <p:pic>
                    <p:nvPicPr>
                      <p:cNvPr id="62" name="对象 6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27474" y="4606431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6523880" y="4608256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3" name="Equation" r:id="rId53" imgW="7620000" imgH="3962400" progId="Equation.DSMT4">
                  <p:embed/>
                </p:oleObj>
              </mc:Choice>
              <mc:Fallback>
                <p:oleObj name="Equation" r:id="rId53" imgW="7620000" imgH="396240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23880" y="4608256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7873622" y="4598637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4" name="Equation" r:id="rId54" imgW="7620000" imgH="3962400" progId="Equation.DSMT4">
                  <p:embed/>
                </p:oleObj>
              </mc:Choice>
              <mc:Fallback>
                <p:oleObj name="Equation" r:id="rId54" imgW="7620000" imgH="396240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73622" y="4598637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1936377" y="5147286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5" name="Equation" r:id="rId55" imgW="7620000" imgH="3962400" progId="Equation.DSMT4">
                  <p:embed/>
                </p:oleObj>
              </mc:Choice>
              <mc:Fallback>
                <p:oleObj name="Equation" r:id="rId55" imgW="7620000" imgH="396240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6377" y="5147286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3327474" y="5147286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6" name="Equation" r:id="rId56" imgW="7620000" imgH="3962400" progId="Equation.DSMT4">
                  <p:embed/>
                </p:oleObj>
              </mc:Choice>
              <mc:Fallback>
                <p:oleObj name="Equation" r:id="rId56" imgW="7620000" imgH="396240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27474" y="5147286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6523880" y="5149111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" name="Equation" r:id="rId57" imgW="7620000" imgH="3962400" progId="Equation.DSMT4">
                  <p:embed/>
                </p:oleObj>
              </mc:Choice>
              <mc:Fallback>
                <p:oleObj name="Equation" r:id="rId57" imgW="7620000" imgH="3962400" progId="Equation.DSMT4">
                  <p:embed/>
                  <p:pic>
                    <p:nvPicPr>
                      <p:cNvPr id="93" name="对象 9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23880" y="5149111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7873622" y="5139492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8" name="Equation" r:id="rId58" imgW="7620000" imgH="3962400" progId="Equation.DSMT4">
                  <p:embed/>
                </p:oleObj>
              </mc:Choice>
              <mc:Fallback>
                <p:oleObj name="Equation" r:id="rId58" imgW="7620000" imgH="3962400" progId="Equation.DSMT4">
                  <p:embed/>
                  <p:pic>
                    <p:nvPicPr>
                      <p:cNvPr id="94" name="对象 9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73622" y="5139492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1936377" y="5669569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9" name="Equation" r:id="rId59" imgW="7620000" imgH="3962400" progId="Equation.DSMT4">
                  <p:embed/>
                </p:oleObj>
              </mc:Choice>
              <mc:Fallback>
                <p:oleObj name="Equation" r:id="rId59" imgW="7620000" imgH="3962400" progId="Equation.DSMT4">
                  <p:embed/>
                  <p:pic>
                    <p:nvPicPr>
                      <p:cNvPr id="95" name="对象 9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6377" y="5669569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3327474" y="5669569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0" name="Equation" r:id="rId60" imgW="7620000" imgH="3962400" progId="Equation.DSMT4">
                  <p:embed/>
                </p:oleObj>
              </mc:Choice>
              <mc:Fallback>
                <p:oleObj name="Equation" r:id="rId60" imgW="7620000" imgH="3962400" progId="Equation.DSMT4">
                  <p:embed/>
                  <p:pic>
                    <p:nvPicPr>
                      <p:cNvPr id="96" name="对象 9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27474" y="5669569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6523880" y="5671394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1" name="Equation" r:id="rId61" imgW="7620000" imgH="3962400" progId="Equation.DSMT4">
                  <p:embed/>
                </p:oleObj>
              </mc:Choice>
              <mc:Fallback>
                <p:oleObj name="Equation" r:id="rId61" imgW="7620000" imgH="3962400" progId="Equation.DSMT4">
                  <p:embed/>
                  <p:pic>
                    <p:nvPicPr>
                      <p:cNvPr id="97" name="对象 9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23880" y="5671394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7873622" y="5661775"/>
          <a:ext cx="249238" cy="1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" name="Equation" r:id="rId62" imgW="7620000" imgH="3962400" progId="Equation.DSMT4">
                  <p:embed/>
                </p:oleObj>
              </mc:Choice>
              <mc:Fallback>
                <p:oleObj name="Equation" r:id="rId62" imgW="7620000" imgH="3962400" progId="Equation.DSMT4">
                  <p:embed/>
                  <p:pic>
                    <p:nvPicPr>
                      <p:cNvPr id="98" name="对象 9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73622" y="5661775"/>
                        <a:ext cx="249238" cy="11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/>
        </p:nvGraphicFramePr>
        <p:xfrm>
          <a:off x="1244386" y="4000355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" name="Equation" r:id="rId63" imgW="2133600" imgH="7620000" progId="Equation.DSMT4">
                  <p:embed/>
                </p:oleObj>
              </mc:Choice>
              <mc:Fallback>
                <p:oleObj name="Equation" r:id="rId63" imgW="2133600" imgH="7620000" progId="Equation.DSMT4">
                  <p:embed/>
                  <p:pic>
                    <p:nvPicPr>
                      <p:cNvPr id="99" name="对象 98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244386" y="4000355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/>
        </p:nvGraphicFramePr>
        <p:xfrm>
          <a:off x="2748381" y="3991214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" name="Equation" r:id="rId65" imgW="2133600" imgH="7620000" progId="Equation.DSMT4">
                  <p:embed/>
                </p:oleObj>
              </mc:Choice>
              <mc:Fallback>
                <p:oleObj name="Equation" r:id="rId65" imgW="2133600" imgH="7620000" progId="Equation.DSMT4">
                  <p:embed/>
                  <p:pic>
                    <p:nvPicPr>
                      <p:cNvPr id="100" name="对象 99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748381" y="3991214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4102904" y="3991213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" name="Equation" r:id="rId67" imgW="2133600" imgH="7620000" progId="Equation.DSMT4">
                  <p:embed/>
                </p:oleObj>
              </mc:Choice>
              <mc:Fallback>
                <p:oleObj name="Equation" r:id="rId67" imgW="2133600" imgH="7620000" progId="Equation.DSMT4">
                  <p:embed/>
                  <p:pic>
                    <p:nvPicPr>
                      <p:cNvPr id="101" name="对象 100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4102904" y="3991213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5010621" y="3991213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" name="Equation" r:id="rId68" imgW="2133600" imgH="7620000" progId="Equation.DSMT4">
                  <p:embed/>
                </p:oleObj>
              </mc:Choice>
              <mc:Fallback>
                <p:oleObj name="Equation" r:id="rId68" imgW="2133600" imgH="7620000" progId="Equation.DSMT4">
                  <p:embed/>
                  <p:pic>
                    <p:nvPicPr>
                      <p:cNvPr id="102" name="对象 101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010621" y="3991213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3417091" y="4000356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" name="Equation" r:id="rId69" imgW="2133600" imgH="7620000" progId="Equation.DSMT4">
                  <p:embed/>
                </p:oleObj>
              </mc:Choice>
              <mc:Fallback>
                <p:oleObj name="Equation" r:id="rId69" imgW="2133600" imgH="7620000" progId="Equation.DSMT4">
                  <p:embed/>
                  <p:pic>
                    <p:nvPicPr>
                      <p:cNvPr id="103" name="对象 102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3417091" y="4000356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/>
        </p:nvGraphicFramePr>
        <p:xfrm>
          <a:off x="5883413" y="4014955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" name="Equation" r:id="rId70" imgW="2133600" imgH="7620000" progId="Equation.DSMT4">
                  <p:embed/>
                </p:oleObj>
              </mc:Choice>
              <mc:Fallback>
                <p:oleObj name="Equation" r:id="rId70" imgW="2133600" imgH="7620000" progId="Equation.DSMT4">
                  <p:embed/>
                  <p:pic>
                    <p:nvPicPr>
                      <p:cNvPr id="104" name="对象 10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883413" y="4014955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/>
        </p:nvGraphicFramePr>
        <p:xfrm>
          <a:off x="6639076" y="4007502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" name="Equation" r:id="rId71" imgW="2133600" imgH="7620000" progId="Equation.DSMT4">
                  <p:embed/>
                </p:oleObj>
              </mc:Choice>
              <mc:Fallback>
                <p:oleObj name="Equation" r:id="rId71" imgW="2133600" imgH="7620000" progId="Equation.DSMT4">
                  <p:embed/>
                  <p:pic>
                    <p:nvPicPr>
                      <p:cNvPr id="105" name="对象 104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639076" y="4007502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7948310" y="3978683"/>
          <a:ext cx="69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0" name="Equation" r:id="rId72" imgW="2133600" imgH="7620000" progId="Equation.DSMT4">
                  <p:embed/>
                </p:oleObj>
              </mc:Choice>
              <mc:Fallback>
                <p:oleObj name="Equation" r:id="rId72" imgW="2133600" imgH="7620000" progId="Equation.DSMT4">
                  <p:embed/>
                  <p:pic>
                    <p:nvPicPr>
                      <p:cNvPr id="106" name="对象 105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948310" y="3978683"/>
                        <a:ext cx="698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19531" y="1323719"/>
            <a:ext cx="6403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寻宝</a:t>
            </a:r>
            <a:r>
              <a:rPr lang="zh-CN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机器人</a:t>
            </a:r>
            <a:r>
              <a:rPr lang="zh-CN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任务的基于动作值函数的值迭代更新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过程</a:t>
            </a:r>
          </a:p>
        </p:txBody>
      </p:sp>
      <p:graphicFrame>
        <p:nvGraphicFramePr>
          <p:cNvPr id="108" name="对象 107"/>
          <p:cNvGraphicFramePr>
            <a:graphicFrameLocks noChangeAspect="1"/>
          </p:cNvGraphicFramePr>
          <p:nvPr/>
        </p:nvGraphicFramePr>
        <p:xfrm>
          <a:off x="6303993" y="66995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" name="Equation" r:id="rId73" imgW="2743200" imgH="4267200" progId="Equation.DSMT4">
                  <p:embed/>
                </p:oleObj>
              </mc:Choice>
              <mc:Fallback>
                <p:oleObj name="Equation" r:id="rId73" imgW="2743200" imgH="4267200" progId="Equation.DSMT4">
                  <p:embed/>
                  <p:pic>
                    <p:nvPicPr>
                      <p:cNvPr id="108" name="对象 107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303993" y="66995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文本框 108"/>
          <p:cNvSpPr txBox="1"/>
          <p:nvPr/>
        </p:nvSpPr>
        <p:spPr>
          <a:xfrm>
            <a:off x="355032" y="6295911"/>
            <a:ext cx="10642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当     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                 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认为       已经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于       ，得到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      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就是最优动作值。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767580" y="6357165"/>
          <a:ext cx="5349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2" name="Equation" r:id="rId75" imgW="7010400" imgH="3962400" progId="Equation.DSMT4">
                  <p:embed/>
                </p:oleObj>
              </mc:Choice>
              <mc:Fallback>
                <p:oleObj name="Equation" r:id="rId75" imgW="7010400" imgH="3962400" progId="Equation.DSMT4">
                  <p:embed/>
                  <p:pic>
                    <p:nvPicPr>
                      <p:cNvPr id="110" name="对象 109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767580" y="6357165"/>
                        <a:ext cx="5349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/>
          </p:nvPr>
        </p:nvGraphicFramePr>
        <p:xfrm>
          <a:off x="1928601" y="6354833"/>
          <a:ext cx="1727426" cy="29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3" name="Equation" r:id="rId77" imgW="1358640" imgH="228600" progId="Equation.DSMT4">
                  <p:embed/>
                </p:oleObj>
              </mc:Choice>
              <mc:Fallback>
                <p:oleObj name="Equation" r:id="rId77" imgW="1358640" imgH="228600" progId="Equation.DSMT4">
                  <p:embed/>
                  <p:pic>
                    <p:nvPicPr>
                      <p:cNvPr id="111" name="对象 110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928601" y="6354833"/>
                        <a:ext cx="1727426" cy="29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/>
          </p:nvPr>
        </p:nvGraphicFramePr>
        <p:xfrm>
          <a:off x="4437998" y="6330355"/>
          <a:ext cx="708041" cy="27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" name="Equation" r:id="rId79" imgW="444240" imgH="203040" progId="Equation.DSMT4">
                  <p:embed/>
                </p:oleObj>
              </mc:Choice>
              <mc:Fallback>
                <p:oleObj name="Equation" r:id="rId79" imgW="444240" imgH="203040" progId="Equation.DSMT4">
                  <p:embed/>
                  <p:pic>
                    <p:nvPicPr>
                      <p:cNvPr id="112" name="对象 111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4437998" y="6330355"/>
                        <a:ext cx="708041" cy="27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/>
        </p:nvGraphicFramePr>
        <p:xfrm>
          <a:off x="6331873" y="6286106"/>
          <a:ext cx="763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5" name="Equation" r:id="rId81" imgW="10363200" imgH="4876800" progId="Equation.DSMT4">
                  <p:embed/>
                </p:oleObj>
              </mc:Choice>
              <mc:Fallback>
                <p:oleObj name="Equation" r:id="rId81" imgW="10363200" imgH="4876800" progId="Equation.DSMT4">
                  <p:embed/>
                  <p:pic>
                    <p:nvPicPr>
                      <p:cNvPr id="113" name="对象 112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331873" y="6286106"/>
                        <a:ext cx="7635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/>
        </p:nvGraphicFramePr>
        <p:xfrm>
          <a:off x="8116192" y="6309539"/>
          <a:ext cx="7429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6" name="Equation" r:id="rId83" imgW="10363200" imgH="4876800" progId="Equation.DSMT4">
                  <p:embed/>
                </p:oleObj>
              </mc:Choice>
              <mc:Fallback>
                <p:oleObj name="Equation" r:id="rId83" imgW="10363200" imgH="4876800" progId="Equation.DSMT4">
                  <p:embed/>
                  <p:pic>
                    <p:nvPicPr>
                      <p:cNvPr id="114" name="对象 113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8116192" y="6309539"/>
                        <a:ext cx="7429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前凸弯带形 4"/>
          <p:cNvSpPr/>
          <p:nvPr/>
        </p:nvSpPr>
        <p:spPr>
          <a:xfrm>
            <a:off x="17916" y="5307425"/>
            <a:ext cx="1002704" cy="829860"/>
          </a:xfrm>
          <a:prstGeom prst="ellipseRibb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91" name="圆角矩形 90"/>
          <p:cNvSpPr/>
          <p:nvPr/>
        </p:nvSpPr>
        <p:spPr>
          <a:xfrm>
            <a:off x="4682801" y="3317680"/>
            <a:ext cx="795338" cy="44175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4710283" y="3353279"/>
            <a:ext cx="743389" cy="38203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31583" y="4352923"/>
            <a:ext cx="7359247" cy="1615350"/>
          </a:xfrm>
          <a:prstGeom prst="rect">
            <a:avLst/>
          </a:prstGeom>
          <a:noFill/>
          <a:ln w="19050">
            <a:solidFill>
              <a:srgbClr val="FD46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8" name="图片 87"/>
          <p:cNvPicPr>
            <a:picLocks noChangeAspect="1"/>
          </p:cNvPicPr>
          <p:nvPr/>
        </p:nvPicPr>
        <p:blipFill>
          <a:blip r:embed="rId8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2661" y="1464521"/>
            <a:ext cx="1565113" cy="1565113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10042100" y="2445447"/>
            <a:ext cx="266237" cy="2528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连接符 5"/>
          <p:cNvCxnSpPr/>
          <p:nvPr/>
        </p:nvCxnSpPr>
        <p:spPr>
          <a:xfrm>
            <a:off x="0" y="1122363"/>
            <a:ext cx="11533414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90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781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CBC4600A-927F-6821-5C7E-3C002E377E07}"/>
              </a:ext>
            </a:extLst>
          </p:cNvPr>
          <p:cNvSpPr/>
          <p:nvPr/>
        </p:nvSpPr>
        <p:spPr>
          <a:xfrm>
            <a:off x="1949913" y="3054230"/>
            <a:ext cx="8701939" cy="3255736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8" name="矩形 7"/>
          <p:cNvSpPr/>
          <p:nvPr/>
        </p:nvSpPr>
        <p:spPr>
          <a:xfrm>
            <a:off x="2343528" y="3114987"/>
            <a:ext cx="8175100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马尔可夫性质</a:t>
            </a:r>
            <a:r>
              <a:rPr lang="zh-CN" altLang="en-US" sz="26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6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某一任务中，如果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ent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环境中得到的下一状态仅依赖于</a:t>
            </a: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前状态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而不考虑</a:t>
            </a: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历史状态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即：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那么该任务就满足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尔可夫性质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775711" y="49474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81653"/>
              </p:ext>
            </p:extLst>
          </p:nvPr>
        </p:nvGraphicFramePr>
        <p:xfrm>
          <a:off x="4259853" y="4947404"/>
          <a:ext cx="4101243" cy="538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" imgW="1574640" imgH="203040" progId="Equation.DSMT4">
                  <p:embed/>
                </p:oleObj>
              </mc:Choice>
              <mc:Fallback>
                <p:oleObj name="Equation" r:id="rId4" imgW="1574640" imgH="2030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853" y="4947404"/>
                        <a:ext cx="4101243" cy="538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1F6B7A1-8C76-C5CF-5FB5-87BA011EA380}"/>
              </a:ext>
            </a:extLst>
          </p:cNvPr>
          <p:cNvSpPr txBox="1"/>
          <p:nvPr/>
        </p:nvSpPr>
        <p:spPr>
          <a:xfrm>
            <a:off x="1023400" y="1426903"/>
            <a:ext cx="1021584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马尔可夫决策过程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rkov Decision Process, MDP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强化学习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数学理论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。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823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70387" y="1537184"/>
            <a:ext cx="79215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向</a:t>
            </a:r>
            <a:r>
              <a:rPr lang="zh-CN" altLang="zh-CN" sz="2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寻宝</a:t>
            </a:r>
            <a:r>
              <a:rPr lang="zh-CN" altLang="zh-CN" sz="2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人</a:t>
            </a: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作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函数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及策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2246" y="2576249"/>
            <a:ext cx="2692147" cy="2692147"/>
          </a:xfrm>
          <a:prstGeom prst="rect">
            <a:avLst/>
          </a:prstGeom>
        </p:spPr>
      </p:pic>
      <p:sp>
        <p:nvSpPr>
          <p:cNvPr id="88" name="文本框 87"/>
          <p:cNvSpPr txBox="1"/>
          <p:nvPr/>
        </p:nvSpPr>
        <p:spPr>
          <a:xfrm>
            <a:off x="1314705" y="5473052"/>
            <a:ext cx="15491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寻宝</a:t>
            </a:r>
            <a:r>
              <a:rPr lang="zh-CN" altLang="en-US" sz="20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人</a:t>
            </a:r>
            <a:endParaRPr lang="zh-CN" altLang="en-US" sz="20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3" name="直接连接符 5"/>
          <p:cNvCxnSpPr/>
          <p:nvPr/>
        </p:nvCxnSpPr>
        <p:spPr>
          <a:xfrm>
            <a:off x="0" y="1122363"/>
            <a:ext cx="11533414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8" y="2569557"/>
            <a:ext cx="2692147" cy="269214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812409" y="4192743"/>
            <a:ext cx="495266" cy="4945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5229719" y="3567123"/>
            <a:ext cx="1712021" cy="1420587"/>
            <a:chOff x="5029715" y="3243943"/>
            <a:chExt cx="1712021" cy="1420587"/>
          </a:xfrm>
        </p:grpSpPr>
        <p:sp>
          <p:nvSpPr>
            <p:cNvPr id="6" name="矩形 5"/>
            <p:cNvSpPr/>
            <p:nvPr/>
          </p:nvSpPr>
          <p:spPr>
            <a:xfrm>
              <a:off x="5121729" y="3243943"/>
              <a:ext cx="1524000" cy="1420587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431972" y="3260271"/>
              <a:ext cx="7946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8.771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560940" y="3825781"/>
              <a:ext cx="7635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,2)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507709" y="4277417"/>
              <a:ext cx="78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983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029715" y="3706840"/>
              <a:ext cx="461665" cy="79626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983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280071" y="3722793"/>
              <a:ext cx="461665" cy="79626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536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6082315" y="4038704"/>
              <a:ext cx="3783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6779915" y="3567123"/>
            <a:ext cx="1712021" cy="1420587"/>
            <a:chOff x="6754083" y="3072369"/>
            <a:chExt cx="1712021" cy="1420587"/>
          </a:xfrm>
        </p:grpSpPr>
        <p:grpSp>
          <p:nvGrpSpPr>
            <p:cNvPr id="34" name="组合 33"/>
            <p:cNvGrpSpPr/>
            <p:nvPr/>
          </p:nvGrpSpPr>
          <p:grpSpPr>
            <a:xfrm>
              <a:off x="6754083" y="3072369"/>
              <a:ext cx="1712021" cy="1420587"/>
              <a:chOff x="5029715" y="3243943"/>
              <a:chExt cx="1712021" cy="1420587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5121729" y="3243943"/>
                <a:ext cx="1524000" cy="1420587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5475516" y="3260271"/>
                <a:ext cx="7946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920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5560940" y="3825781"/>
                <a:ext cx="763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,3)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5529481" y="4277417"/>
                <a:ext cx="7812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29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5029715" y="3706840"/>
                <a:ext cx="461665" cy="79626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29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>
                <a:off x="6280071" y="3722793"/>
                <a:ext cx="461665" cy="79626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920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2" name="直接箭头连接符 41"/>
              <p:cNvCxnSpPr/>
              <p:nvPr/>
            </p:nvCxnSpPr>
            <p:spPr>
              <a:xfrm>
                <a:off x="6082315" y="4038704"/>
                <a:ext cx="378356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直接箭头连接符 42"/>
            <p:cNvCxnSpPr/>
            <p:nvPr/>
          </p:nvCxnSpPr>
          <p:spPr>
            <a:xfrm flipH="1" flipV="1">
              <a:off x="7575668" y="3330877"/>
              <a:ext cx="7070" cy="4218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/>
          <p:cNvGrpSpPr/>
          <p:nvPr/>
        </p:nvGrpSpPr>
        <p:grpSpPr>
          <a:xfrm>
            <a:off x="5228197" y="5011983"/>
            <a:ext cx="1712021" cy="1420587"/>
            <a:chOff x="6754083" y="3072369"/>
            <a:chExt cx="1712021" cy="1420587"/>
          </a:xfrm>
        </p:grpSpPr>
        <p:grpSp>
          <p:nvGrpSpPr>
            <p:cNvPr id="46" name="组合 45"/>
            <p:cNvGrpSpPr/>
            <p:nvPr/>
          </p:nvGrpSpPr>
          <p:grpSpPr>
            <a:xfrm>
              <a:off x="6754083" y="3072369"/>
              <a:ext cx="1712021" cy="1420587"/>
              <a:chOff x="5029715" y="3243943"/>
              <a:chExt cx="1712021" cy="1420587"/>
            </a:xfrm>
          </p:grpSpPr>
          <p:sp>
            <p:nvSpPr>
              <p:cNvPr id="48" name="矩形 47"/>
              <p:cNvSpPr/>
              <p:nvPr/>
            </p:nvSpPr>
            <p:spPr>
              <a:xfrm>
                <a:off x="5121729" y="3243943"/>
                <a:ext cx="1524000" cy="1420587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文本框 48"/>
              <p:cNvSpPr txBox="1"/>
              <p:nvPr/>
            </p:nvSpPr>
            <p:spPr>
              <a:xfrm>
                <a:off x="5475516" y="3260271"/>
                <a:ext cx="7946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29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/>
              <p:cNvSpPr txBox="1"/>
              <p:nvPr/>
            </p:nvSpPr>
            <p:spPr>
              <a:xfrm>
                <a:off x="5560940" y="3825781"/>
                <a:ext cx="763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,2)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>
                <a:off x="5529481" y="4277417"/>
                <a:ext cx="7812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.***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>
                <a:off x="5029715" y="3706840"/>
                <a:ext cx="461665" cy="79626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00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文本框 52"/>
              <p:cNvSpPr txBox="1"/>
              <p:nvPr/>
            </p:nvSpPr>
            <p:spPr>
              <a:xfrm>
                <a:off x="6280071" y="3722793"/>
                <a:ext cx="461665" cy="79626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29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4" name="直接箭头连接符 53"/>
              <p:cNvCxnSpPr/>
              <p:nvPr/>
            </p:nvCxnSpPr>
            <p:spPr>
              <a:xfrm>
                <a:off x="6082315" y="4038704"/>
                <a:ext cx="378356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直接箭头连接符 46"/>
            <p:cNvCxnSpPr/>
            <p:nvPr/>
          </p:nvCxnSpPr>
          <p:spPr>
            <a:xfrm flipH="1" flipV="1">
              <a:off x="7575668" y="3330877"/>
              <a:ext cx="7070" cy="4218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>
            <a:off x="3676349" y="3567123"/>
            <a:ext cx="1712021" cy="1420587"/>
            <a:chOff x="6754083" y="3072369"/>
            <a:chExt cx="1712021" cy="1420587"/>
          </a:xfrm>
        </p:grpSpPr>
        <p:grpSp>
          <p:nvGrpSpPr>
            <p:cNvPr id="56" name="组合 55"/>
            <p:cNvGrpSpPr/>
            <p:nvPr/>
          </p:nvGrpSpPr>
          <p:grpSpPr>
            <a:xfrm>
              <a:off x="6754083" y="3072369"/>
              <a:ext cx="1712021" cy="1420587"/>
              <a:chOff x="5029715" y="3243943"/>
              <a:chExt cx="1712021" cy="1420587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5121729" y="3243943"/>
                <a:ext cx="1524000" cy="1420587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文本框 58"/>
              <p:cNvSpPr txBox="1"/>
              <p:nvPr/>
            </p:nvSpPr>
            <p:spPr>
              <a:xfrm>
                <a:off x="5475516" y="3260271"/>
                <a:ext cx="7946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29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文本框 59"/>
              <p:cNvSpPr txBox="1"/>
              <p:nvPr/>
            </p:nvSpPr>
            <p:spPr>
              <a:xfrm>
                <a:off x="5560940" y="3825781"/>
                <a:ext cx="763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,1)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文本框 60"/>
              <p:cNvSpPr txBox="1"/>
              <p:nvPr/>
            </p:nvSpPr>
            <p:spPr>
              <a:xfrm>
                <a:off x="5529481" y="4277417"/>
                <a:ext cx="7812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00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文本框 61"/>
              <p:cNvSpPr txBox="1"/>
              <p:nvPr/>
            </p:nvSpPr>
            <p:spPr>
              <a:xfrm>
                <a:off x="5029715" y="3706840"/>
                <a:ext cx="461665" cy="79626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00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6280071" y="3722793"/>
                <a:ext cx="461665" cy="79626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229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4" name="直接箭头连接符 63"/>
              <p:cNvCxnSpPr/>
              <p:nvPr/>
            </p:nvCxnSpPr>
            <p:spPr>
              <a:xfrm>
                <a:off x="6082315" y="4038704"/>
                <a:ext cx="378356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直接箭头连接符 56"/>
            <p:cNvCxnSpPr/>
            <p:nvPr/>
          </p:nvCxnSpPr>
          <p:spPr>
            <a:xfrm flipH="1" flipV="1">
              <a:off x="7575668" y="3330877"/>
              <a:ext cx="7070" cy="4218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组合 65"/>
          <p:cNvGrpSpPr/>
          <p:nvPr/>
        </p:nvGrpSpPr>
        <p:grpSpPr>
          <a:xfrm>
            <a:off x="5307329" y="2129538"/>
            <a:ext cx="1524000" cy="1420587"/>
            <a:chOff x="5121729" y="3243943"/>
            <a:chExt cx="1524000" cy="1420587"/>
          </a:xfrm>
        </p:grpSpPr>
        <p:sp>
          <p:nvSpPr>
            <p:cNvPr id="68" name="矩形 67"/>
            <p:cNvSpPr/>
            <p:nvPr/>
          </p:nvSpPr>
          <p:spPr>
            <a:xfrm>
              <a:off x="5121729" y="3243943"/>
              <a:ext cx="1524000" cy="1420587"/>
            </a:xfrm>
            <a:prstGeom prst="rect">
              <a:avLst/>
            </a:prstGeom>
            <a:blipFill>
              <a:blip r:embed="rId4"/>
              <a:tile tx="0" ty="0" sx="100000" sy="100000" flip="none" algn="tl"/>
            </a:blip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5560940" y="3825781"/>
              <a:ext cx="7635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,2)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9831680" y="4407072"/>
            <a:ext cx="506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9301127" y="4406762"/>
            <a:ext cx="506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1)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10345904" y="4411984"/>
            <a:ext cx="506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3)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9807748" y="4902716"/>
            <a:ext cx="506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,2)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9807313" y="3898165"/>
            <a:ext cx="506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2)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5382399" y="6483273"/>
            <a:ext cx="17967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值函数</a:t>
            </a:r>
            <a:endParaRPr lang="zh-CN" altLang="en-US" sz="20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9474454" y="5442481"/>
            <a:ext cx="1314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策略</a:t>
            </a:r>
            <a:endParaRPr lang="zh-CN" altLang="en-US" sz="20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5" name="TextBox 2"/>
          <p:cNvSpPr txBox="1"/>
          <p:nvPr/>
        </p:nvSpPr>
        <p:spPr>
          <a:xfrm>
            <a:off x="570902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策略与最优值函数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62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444777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习题（</a:t>
            </a: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59898" y="1768476"/>
            <a:ext cx="94908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1.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考虑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个折扣因子为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连续式任务，其奖赏序列为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               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，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     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值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9760"/>
              </p:ext>
            </p:extLst>
          </p:nvPr>
        </p:nvGraphicFramePr>
        <p:xfrm>
          <a:off x="5362887" y="1994546"/>
          <a:ext cx="275121" cy="36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3" imgW="203040" imgH="266400" progId="Equation.DSMT4">
                  <p:embed/>
                </p:oleObj>
              </mc:Choice>
              <mc:Fallback>
                <p:oleObj name="Equation" r:id="rId3" imgW="203040" imgH="266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2887" y="1994546"/>
                        <a:ext cx="275121" cy="36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91289"/>
              </p:ext>
            </p:extLst>
          </p:nvPr>
        </p:nvGraphicFramePr>
        <p:xfrm>
          <a:off x="1557871" y="2563668"/>
          <a:ext cx="3436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871" y="2563668"/>
                        <a:ext cx="343693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116"/>
              </p:ext>
            </p:extLst>
          </p:nvPr>
        </p:nvGraphicFramePr>
        <p:xfrm>
          <a:off x="6334919" y="2568232"/>
          <a:ext cx="9572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4919" y="2568232"/>
                        <a:ext cx="9572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5"/>
          <p:cNvCxnSpPr/>
          <p:nvPr/>
        </p:nvCxnSpPr>
        <p:spPr>
          <a:xfrm>
            <a:off x="0" y="1122363"/>
            <a:ext cx="11542029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2" name="TextBox 2"/>
          <p:cNvSpPr txBox="1"/>
          <p:nvPr/>
        </p:nvSpPr>
        <p:spPr>
          <a:xfrm>
            <a:off x="1605970" y="3479000"/>
            <a:ext cx="9317067" cy="2308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/>
              <a:t>2. </a:t>
            </a:r>
            <a:r>
              <a:rPr lang="zh-CN" altLang="zh-CN" sz="2800" dirty="0"/>
              <a:t>设折扣率</a:t>
            </a:r>
            <a:r>
              <a:rPr lang="en-US" altLang="zh-CN" sz="2800" dirty="0"/>
              <a:t>            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，           </a:t>
            </a:r>
            <a:r>
              <a:rPr lang="zh-CN" altLang="en-US" sz="2800" dirty="0"/>
              <a:t>，</a:t>
            </a:r>
            <a:r>
              <a:rPr lang="zh-CN" altLang="zh-CN" sz="2800" dirty="0"/>
              <a:t>奖赏序列为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zh-CN" sz="2800" dirty="0" smtClean="0">
                <a:latin typeface="宋体" panose="02010600030101010101" pitchFamily="2" charset="-122"/>
              </a:rPr>
              <a:t>计算</a:t>
            </a:r>
            <a:r>
              <a:rPr lang="zh-CN" altLang="zh-CN" sz="2800" dirty="0">
                <a:latin typeface="宋体" panose="02010600030101010101" pitchFamily="2" charset="-122"/>
              </a:rPr>
              <a:t>各时刻的回报：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633084" y="4107180"/>
            <a:ext cx="2460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03078"/>
              </p:ext>
            </p:extLst>
          </p:nvPr>
        </p:nvGraphicFramePr>
        <p:xfrm>
          <a:off x="3524077" y="3540946"/>
          <a:ext cx="1311413" cy="39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9" imgW="812520" imgH="317160" progId="Equation.DSMT4">
                  <p:embed/>
                </p:oleObj>
              </mc:Choice>
              <mc:Fallback>
                <p:oleObj name="Equation" r:id="rId9" imgW="812520" imgH="3171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77" y="3540946"/>
                        <a:ext cx="1311413" cy="397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67977"/>
              </p:ext>
            </p:extLst>
          </p:nvPr>
        </p:nvGraphicFramePr>
        <p:xfrm>
          <a:off x="5124068" y="3581497"/>
          <a:ext cx="1034136" cy="31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068" y="3581497"/>
                        <a:ext cx="1034136" cy="31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278023" y="3866475"/>
            <a:ext cx="2460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47219"/>
              </p:ext>
            </p:extLst>
          </p:nvPr>
        </p:nvGraphicFramePr>
        <p:xfrm>
          <a:off x="2809875" y="4111625"/>
          <a:ext cx="4003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13" imgW="3098520" imgH="342720" progId="Equation.DSMT4">
                  <p:embed/>
                </p:oleObj>
              </mc:Choice>
              <mc:Fallback>
                <p:oleObj name="Equation" r:id="rId13" imgW="3098520" imgH="34272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111625"/>
                        <a:ext cx="4003675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4161501" y="4441479"/>
            <a:ext cx="2460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73184"/>
              </p:ext>
            </p:extLst>
          </p:nvPr>
        </p:nvGraphicFramePr>
        <p:xfrm>
          <a:off x="4856600" y="4684462"/>
          <a:ext cx="2187266" cy="4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15" imgW="1485720" imgH="342720" progId="Equation.DSMT4">
                  <p:embed/>
                </p:oleObj>
              </mc:Choice>
              <mc:Fallback>
                <p:oleObj name="Equation" r:id="rId15" imgW="1485720" imgH="3427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00" y="4684462"/>
                        <a:ext cx="2187266" cy="4050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6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70387" y="1537184"/>
            <a:ext cx="913497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图为一个</a:t>
            </a:r>
            <a:r>
              <a:rPr lang="zh-CN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环境寻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宝</a:t>
            </a:r>
            <a:r>
              <a:rPr lang="zh-CN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器人任务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给出            时的最优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作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函数及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策略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其中奖赏设置为：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充电桩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,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+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；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宝藏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4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+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障碍物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-1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   其他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给出该任务的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DP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；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和状态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的最优动作值函数（要求给出计算公式和过程）；</a:t>
            </a:r>
            <a:endParaRPr lang="en-US" altLang="zh-CN" sz="24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根据最优动作值函数，画出每个状态的最优策略图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10014077" y="2256045"/>
            <a:ext cx="15491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寻宝</a:t>
            </a:r>
            <a:r>
              <a:rPr lang="zh-CN" altLang="en-US" sz="20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人</a:t>
            </a:r>
            <a:endParaRPr lang="zh-CN" altLang="en-US" sz="20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3" name="直接连接符 5"/>
          <p:cNvCxnSpPr/>
          <p:nvPr/>
        </p:nvCxnSpPr>
        <p:spPr>
          <a:xfrm>
            <a:off x="0" y="1122363"/>
            <a:ext cx="11533414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5360" y="281163"/>
            <a:ext cx="1943715" cy="194371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9828874" y="2922821"/>
            <a:ext cx="1919551" cy="2386272"/>
            <a:chOff x="9828874" y="2922821"/>
            <a:chExt cx="1919551" cy="238627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28874" y="2922821"/>
              <a:ext cx="1919551" cy="1919551"/>
            </a:xfrm>
            <a:prstGeom prst="rect">
              <a:avLst/>
            </a:prstGeom>
          </p:spPr>
        </p:pic>
        <p:sp>
          <p:nvSpPr>
            <p:cNvPr id="82" name="文本框 81"/>
            <p:cNvSpPr txBox="1"/>
            <p:nvPr/>
          </p:nvSpPr>
          <p:spPr>
            <a:xfrm>
              <a:off x="10249027" y="4908983"/>
              <a:ext cx="13141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最优策略</a:t>
              </a:r>
              <a:endParaRPr lang="zh-CN" altLang="en-US" sz="20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67" name="TextBox 2"/>
          <p:cNvSpPr txBox="1"/>
          <p:nvPr/>
        </p:nvSpPr>
        <p:spPr>
          <a:xfrm>
            <a:off x="444777" y="476251"/>
            <a:ext cx="61807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习题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76947"/>
              </p:ext>
            </p:extLst>
          </p:nvPr>
        </p:nvGraphicFramePr>
        <p:xfrm>
          <a:off x="6827728" y="1696197"/>
          <a:ext cx="92201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7728" y="1696197"/>
                        <a:ext cx="922019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8" name="组合 627"/>
          <p:cNvGrpSpPr/>
          <p:nvPr/>
        </p:nvGrpSpPr>
        <p:grpSpPr>
          <a:xfrm>
            <a:off x="2029656" y="373212"/>
            <a:ext cx="6162889" cy="6254184"/>
            <a:chOff x="1962150" y="319087"/>
            <a:chExt cx="6162889" cy="6254184"/>
          </a:xfrm>
        </p:grpSpPr>
        <p:grpSp>
          <p:nvGrpSpPr>
            <p:cNvPr id="629" name="组合 628"/>
            <p:cNvGrpSpPr/>
            <p:nvPr/>
          </p:nvGrpSpPr>
          <p:grpSpPr>
            <a:xfrm>
              <a:off x="1962150" y="319087"/>
              <a:ext cx="6162889" cy="5687996"/>
              <a:chOff x="1990725" y="895350"/>
              <a:chExt cx="6162889" cy="5687996"/>
            </a:xfrm>
          </p:grpSpPr>
          <p:sp>
            <p:nvSpPr>
              <p:cNvPr id="631" name="流程图: 过程 630"/>
              <p:cNvSpPr/>
              <p:nvPr/>
            </p:nvSpPr>
            <p:spPr>
              <a:xfrm>
                <a:off x="1990725" y="895350"/>
                <a:ext cx="6162889" cy="5687996"/>
              </a:xfrm>
              <a:prstGeom prst="flowChart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32" name="组合 631"/>
              <p:cNvGrpSpPr/>
              <p:nvPr/>
            </p:nvGrpSpPr>
            <p:grpSpPr>
              <a:xfrm>
                <a:off x="2054771" y="1024009"/>
                <a:ext cx="6098843" cy="5559337"/>
                <a:chOff x="2054771" y="1024009"/>
                <a:chExt cx="6098843" cy="5559337"/>
              </a:xfrm>
            </p:grpSpPr>
            <p:sp>
              <p:nvSpPr>
                <p:cNvPr id="633" name="文本框 632"/>
                <p:cNvSpPr txBox="1"/>
                <p:nvPr/>
              </p:nvSpPr>
              <p:spPr>
                <a:xfrm>
                  <a:off x="5391924" y="6183236"/>
                  <a:ext cx="179679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rgbClr val="0070C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最优值函数</a:t>
                  </a:r>
                  <a:endParaRPr lang="zh-CN" altLang="en-US" sz="2000" b="1" dirty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634" name="组合 633"/>
                <p:cNvGrpSpPr/>
                <p:nvPr/>
              </p:nvGrpSpPr>
              <p:grpSpPr>
                <a:xfrm>
                  <a:off x="2054771" y="1024009"/>
                  <a:ext cx="6098843" cy="1097678"/>
                  <a:chOff x="2050584" y="1324046"/>
                  <a:chExt cx="6098843" cy="1097678"/>
                </a:xfrm>
              </p:grpSpPr>
              <p:grpSp>
                <p:nvGrpSpPr>
                  <p:cNvPr id="779" name="组合 778"/>
                  <p:cNvGrpSpPr/>
                  <p:nvPr/>
                </p:nvGrpSpPr>
                <p:grpSpPr>
                  <a:xfrm>
                    <a:off x="2050584" y="1324046"/>
                    <a:ext cx="1295570" cy="1085778"/>
                    <a:chOff x="5091270" y="3243943"/>
                    <a:chExt cx="1650466" cy="1420587"/>
                  </a:xfrm>
                </p:grpSpPr>
                <p:sp>
                  <p:nvSpPr>
                    <p:cNvPr id="808" name="矩形 807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09" name="文本框 808"/>
                    <p:cNvSpPr txBox="1"/>
                    <p:nvPr/>
                  </p:nvSpPr>
                  <p:spPr>
                    <a:xfrm>
                      <a:off x="5475516" y="3260271"/>
                      <a:ext cx="79465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10" name="文本框 809"/>
                    <p:cNvSpPr txBox="1"/>
                    <p:nvPr/>
                  </p:nvSpPr>
                  <p:spPr>
                    <a:xfrm>
                      <a:off x="5549360" y="3785110"/>
                      <a:ext cx="763582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0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11" name="文本框 810"/>
                    <p:cNvSpPr txBox="1"/>
                    <p:nvPr/>
                  </p:nvSpPr>
                  <p:spPr>
                    <a:xfrm>
                      <a:off x="5529481" y="4277417"/>
                      <a:ext cx="78128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12" name="文本框 811"/>
                    <p:cNvSpPr txBox="1"/>
                    <p:nvPr/>
                  </p:nvSpPr>
                  <p:spPr>
                    <a:xfrm>
                      <a:off x="5091270" y="3706840"/>
                      <a:ext cx="400110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13" name="文本框 812"/>
                    <p:cNvSpPr txBox="1"/>
                    <p:nvPr/>
                  </p:nvSpPr>
                  <p:spPr>
                    <a:xfrm>
                      <a:off x="6341626" y="3722793"/>
                      <a:ext cx="400110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80" name="组合 779"/>
                  <p:cNvGrpSpPr/>
                  <p:nvPr/>
                </p:nvGrpSpPr>
                <p:grpSpPr>
                  <a:xfrm>
                    <a:off x="3165367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802" name="矩形 801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03" name="文本框 802"/>
                    <p:cNvSpPr txBox="1"/>
                    <p:nvPr/>
                  </p:nvSpPr>
                  <p:spPr>
                    <a:xfrm>
                      <a:off x="5475516" y="3260271"/>
                      <a:ext cx="79465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04" name="文本框 803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1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05" name="文本框 804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06" name="文本框 805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07" name="文本框 806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81" name="组合 780"/>
                  <p:cNvGrpSpPr/>
                  <p:nvPr/>
                </p:nvGrpSpPr>
                <p:grpSpPr>
                  <a:xfrm>
                    <a:off x="4366185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96" name="矩形 795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97" name="文本框 796"/>
                    <p:cNvSpPr txBox="1"/>
                    <p:nvPr/>
                  </p:nvSpPr>
                  <p:spPr>
                    <a:xfrm>
                      <a:off x="5475516" y="3260271"/>
                      <a:ext cx="79465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98" name="文本框 797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2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99" name="文本框 798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00" name="文本框 799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01" name="文本框 800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82" name="组合 781"/>
                  <p:cNvGrpSpPr/>
                  <p:nvPr/>
                </p:nvGrpSpPr>
                <p:grpSpPr>
                  <a:xfrm>
                    <a:off x="5567003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90" name="矩形 789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91" name="文本框 790"/>
                    <p:cNvSpPr txBox="1"/>
                    <p:nvPr/>
                  </p:nvSpPr>
                  <p:spPr>
                    <a:xfrm>
                      <a:off x="5475516" y="3260271"/>
                      <a:ext cx="79465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92" name="文本框 791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3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93" name="文本框 792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94" name="文本框 793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95" name="文本框 794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83" name="组合 782"/>
                  <p:cNvGrpSpPr/>
                  <p:nvPr/>
                </p:nvGrpSpPr>
                <p:grpSpPr>
                  <a:xfrm>
                    <a:off x="6767822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84" name="矩形 783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85" name="文本框 784"/>
                    <p:cNvSpPr txBox="1"/>
                    <p:nvPr/>
                  </p:nvSpPr>
                  <p:spPr>
                    <a:xfrm>
                      <a:off x="5475516" y="3260271"/>
                      <a:ext cx="79465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86" name="文本框 785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,4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87" name="文本框 786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88" name="文本框 787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89" name="文本框 788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635" name="组合 634"/>
                <p:cNvGrpSpPr/>
                <p:nvPr/>
              </p:nvGrpSpPr>
              <p:grpSpPr>
                <a:xfrm>
                  <a:off x="2054771" y="2118200"/>
                  <a:ext cx="6098843" cy="1097679"/>
                  <a:chOff x="2050584" y="1324045"/>
                  <a:chExt cx="6098843" cy="1097679"/>
                </a:xfrm>
              </p:grpSpPr>
              <p:grpSp>
                <p:nvGrpSpPr>
                  <p:cNvPr id="744" name="组合 743"/>
                  <p:cNvGrpSpPr/>
                  <p:nvPr/>
                </p:nvGrpSpPr>
                <p:grpSpPr>
                  <a:xfrm>
                    <a:off x="2050584" y="1324045"/>
                    <a:ext cx="1295570" cy="1097678"/>
                    <a:chOff x="5091270" y="3243943"/>
                    <a:chExt cx="1650466" cy="1436157"/>
                  </a:xfrm>
                </p:grpSpPr>
                <p:sp>
                  <p:nvSpPr>
                    <p:cNvPr id="773" name="矩形 772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74" name="文本框 773"/>
                    <p:cNvSpPr txBox="1"/>
                    <p:nvPr/>
                  </p:nvSpPr>
                  <p:spPr>
                    <a:xfrm>
                      <a:off x="5475515" y="3260271"/>
                      <a:ext cx="794657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5" name="文本框 774"/>
                    <p:cNvSpPr txBox="1"/>
                    <p:nvPr/>
                  </p:nvSpPr>
                  <p:spPr>
                    <a:xfrm>
                      <a:off x="5549360" y="3785110"/>
                      <a:ext cx="763582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0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6" name="文本框 775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7" name="文本框 776"/>
                    <p:cNvSpPr txBox="1"/>
                    <p:nvPr/>
                  </p:nvSpPr>
                  <p:spPr>
                    <a:xfrm>
                      <a:off x="5091270" y="3706840"/>
                      <a:ext cx="400110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8" name="文本框 777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45" name="组合 744"/>
                  <p:cNvGrpSpPr/>
                  <p:nvPr/>
                </p:nvGrpSpPr>
                <p:grpSpPr>
                  <a:xfrm>
                    <a:off x="3165367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67" name="矩形 766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68" name="文本框 767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69" name="文本框 768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1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0" name="文本框 769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1" name="文本框 770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2" name="文本框 771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46" name="组合 745"/>
                  <p:cNvGrpSpPr/>
                  <p:nvPr/>
                </p:nvGrpSpPr>
                <p:grpSpPr>
                  <a:xfrm>
                    <a:off x="4366185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61" name="矩形 760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62" name="文本框 761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63" name="文本框 762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2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64" name="文本框 763"/>
                    <p:cNvSpPr txBox="1"/>
                    <p:nvPr/>
                  </p:nvSpPr>
                  <p:spPr>
                    <a:xfrm>
                      <a:off x="5529479" y="4277417"/>
                      <a:ext cx="885939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08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65" name="文本框 764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66" name="文本框 765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47" name="组合 746"/>
                  <p:cNvGrpSpPr/>
                  <p:nvPr/>
                </p:nvGrpSpPr>
                <p:grpSpPr>
                  <a:xfrm>
                    <a:off x="5567003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55" name="矩形 754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56" name="文本框 755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7" name="文本框 756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3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8" name="文本框 757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9" name="文本框 758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60" name="文本框 759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48" name="组合 747"/>
                  <p:cNvGrpSpPr/>
                  <p:nvPr/>
                </p:nvGrpSpPr>
                <p:grpSpPr>
                  <a:xfrm>
                    <a:off x="6767822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49" name="矩形 748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50" name="文本框 749"/>
                    <p:cNvSpPr txBox="1"/>
                    <p:nvPr/>
                  </p:nvSpPr>
                  <p:spPr>
                    <a:xfrm>
                      <a:off x="5475516" y="3260271"/>
                      <a:ext cx="79465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1" name="文本框 750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4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2" name="文本框 751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3" name="文本框 752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54" name="文本框 753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636" name="组合 635"/>
                <p:cNvGrpSpPr/>
                <p:nvPr/>
              </p:nvGrpSpPr>
              <p:grpSpPr>
                <a:xfrm>
                  <a:off x="2054771" y="3212392"/>
                  <a:ext cx="6098843" cy="1097679"/>
                  <a:chOff x="2050584" y="1324045"/>
                  <a:chExt cx="6098843" cy="1097679"/>
                </a:xfrm>
              </p:grpSpPr>
              <p:grpSp>
                <p:nvGrpSpPr>
                  <p:cNvPr id="709" name="组合 708"/>
                  <p:cNvGrpSpPr/>
                  <p:nvPr/>
                </p:nvGrpSpPr>
                <p:grpSpPr>
                  <a:xfrm>
                    <a:off x="2050584" y="1324045"/>
                    <a:ext cx="1295570" cy="1097678"/>
                    <a:chOff x="5091270" y="3243943"/>
                    <a:chExt cx="1650466" cy="1436157"/>
                  </a:xfrm>
                </p:grpSpPr>
                <p:sp>
                  <p:nvSpPr>
                    <p:cNvPr id="738" name="矩形 737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39" name="文本框 738"/>
                    <p:cNvSpPr txBox="1"/>
                    <p:nvPr/>
                  </p:nvSpPr>
                  <p:spPr>
                    <a:xfrm>
                      <a:off x="5475515" y="3260271"/>
                      <a:ext cx="794657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40" name="文本框 739"/>
                    <p:cNvSpPr txBox="1"/>
                    <p:nvPr/>
                  </p:nvSpPr>
                  <p:spPr>
                    <a:xfrm>
                      <a:off x="5549360" y="3785110"/>
                      <a:ext cx="763582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,0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41" name="文本框 740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42" name="文本框 741"/>
                    <p:cNvSpPr txBox="1"/>
                    <p:nvPr/>
                  </p:nvSpPr>
                  <p:spPr>
                    <a:xfrm>
                      <a:off x="5091270" y="3706840"/>
                      <a:ext cx="400110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43" name="文本框 742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10" name="组合 709"/>
                  <p:cNvGrpSpPr/>
                  <p:nvPr/>
                </p:nvGrpSpPr>
                <p:grpSpPr>
                  <a:xfrm>
                    <a:off x="3165367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32" name="矩形 731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33" name="文本框 732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4" name="文本框 733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,1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5" name="文本框 734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6" name="文本框 735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7" name="文本框 736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771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11" name="组合 710"/>
                  <p:cNvGrpSpPr/>
                  <p:nvPr/>
                </p:nvGrpSpPr>
                <p:grpSpPr>
                  <a:xfrm>
                    <a:off x="4366185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26" name="矩形 725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27" name="文本框 726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8" name="文本框 727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,2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9" name="文本框 728"/>
                    <p:cNvSpPr txBox="1"/>
                    <p:nvPr/>
                  </p:nvSpPr>
                  <p:spPr>
                    <a:xfrm>
                      <a:off x="5529479" y="4277417"/>
                      <a:ext cx="885939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0" name="文本框 729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1" name="文本框 730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.***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12" name="组合 711"/>
                  <p:cNvGrpSpPr/>
                  <p:nvPr/>
                </p:nvGrpSpPr>
                <p:grpSpPr>
                  <a:xfrm>
                    <a:off x="5567003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20" name="矩形 719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21" name="文本框 720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2" name="文本框 721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,3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3" name="文本框 722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4" name="文本框 723"/>
                    <p:cNvSpPr txBox="1"/>
                    <p:nvPr/>
                  </p:nvSpPr>
                  <p:spPr>
                    <a:xfrm>
                      <a:off x="4981667" y="3611298"/>
                      <a:ext cx="509712" cy="875774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808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5" name="文本框 724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713" name="组合 712"/>
                  <p:cNvGrpSpPr/>
                  <p:nvPr/>
                </p:nvGrpSpPr>
                <p:grpSpPr>
                  <a:xfrm>
                    <a:off x="6767822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714" name="矩形 713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15" name="文本框 714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16" name="文本框 715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,4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17" name="文本框 716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18" name="文本框 717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19" name="文本框 718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637" name="组合 636"/>
                <p:cNvGrpSpPr/>
                <p:nvPr/>
              </p:nvGrpSpPr>
              <p:grpSpPr>
                <a:xfrm>
                  <a:off x="2054771" y="4306584"/>
                  <a:ext cx="6098843" cy="1097679"/>
                  <a:chOff x="2050584" y="1324045"/>
                  <a:chExt cx="6098843" cy="1097679"/>
                </a:xfrm>
              </p:grpSpPr>
              <p:grpSp>
                <p:nvGrpSpPr>
                  <p:cNvPr id="674" name="组合 673"/>
                  <p:cNvGrpSpPr/>
                  <p:nvPr/>
                </p:nvGrpSpPr>
                <p:grpSpPr>
                  <a:xfrm>
                    <a:off x="2050584" y="1324045"/>
                    <a:ext cx="1295570" cy="1097678"/>
                    <a:chOff x="5091270" y="3243943"/>
                    <a:chExt cx="1650466" cy="1436157"/>
                  </a:xfrm>
                </p:grpSpPr>
                <p:sp>
                  <p:nvSpPr>
                    <p:cNvPr id="703" name="矩形 702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04" name="文本框 703"/>
                    <p:cNvSpPr txBox="1"/>
                    <p:nvPr/>
                  </p:nvSpPr>
                  <p:spPr>
                    <a:xfrm>
                      <a:off x="5475515" y="3260271"/>
                      <a:ext cx="794657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5" name="文本框 704"/>
                    <p:cNvSpPr txBox="1"/>
                    <p:nvPr/>
                  </p:nvSpPr>
                  <p:spPr>
                    <a:xfrm>
                      <a:off x="5549360" y="3785110"/>
                      <a:ext cx="763582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,0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6" name="文本框 705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7" name="文本框 706"/>
                    <p:cNvSpPr txBox="1"/>
                    <p:nvPr/>
                  </p:nvSpPr>
                  <p:spPr>
                    <a:xfrm>
                      <a:off x="5091270" y="3706840"/>
                      <a:ext cx="400110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8" name="文本框 707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75" name="组合 674"/>
                  <p:cNvGrpSpPr/>
                  <p:nvPr/>
                </p:nvGrpSpPr>
                <p:grpSpPr>
                  <a:xfrm>
                    <a:off x="3165367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97" name="矩形 696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98" name="文本框 697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9" name="文本框 698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,1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0" name="文本框 699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1" name="文本框 700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2" name="文本框 701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76" name="组合 675"/>
                  <p:cNvGrpSpPr/>
                  <p:nvPr/>
                </p:nvGrpSpPr>
                <p:grpSpPr>
                  <a:xfrm>
                    <a:off x="4366185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91" name="矩形 690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92" name="文本框 691"/>
                    <p:cNvSpPr txBox="1"/>
                    <p:nvPr/>
                  </p:nvSpPr>
                  <p:spPr>
                    <a:xfrm>
                      <a:off x="5475515" y="3260271"/>
                      <a:ext cx="89656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771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3" name="文本框 692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,2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4" name="文本框 693"/>
                    <p:cNvSpPr txBox="1"/>
                    <p:nvPr/>
                  </p:nvSpPr>
                  <p:spPr>
                    <a:xfrm>
                      <a:off x="5529479" y="4277417"/>
                      <a:ext cx="885939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5" name="文本框 694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6" name="文本框 695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77" name="组合 676"/>
                  <p:cNvGrpSpPr/>
                  <p:nvPr/>
                </p:nvGrpSpPr>
                <p:grpSpPr>
                  <a:xfrm>
                    <a:off x="5567003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85" name="矩形 684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86" name="文本框 685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7" name="文本框 686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,3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8" name="文本框 687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9" name="文本框 688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0" name="文本框 689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78" name="组合 677"/>
                  <p:cNvGrpSpPr/>
                  <p:nvPr/>
                </p:nvGrpSpPr>
                <p:grpSpPr>
                  <a:xfrm>
                    <a:off x="6767822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79" name="矩形 678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80" name="文本框 679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1" name="文本框 680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,4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2" name="文本框 681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3" name="文本框 682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4" name="文本框 683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638" name="组合 637"/>
                <p:cNvGrpSpPr/>
                <p:nvPr/>
              </p:nvGrpSpPr>
              <p:grpSpPr>
                <a:xfrm>
                  <a:off x="2054771" y="5400775"/>
                  <a:ext cx="6098843" cy="1097679"/>
                  <a:chOff x="2050584" y="1324045"/>
                  <a:chExt cx="6098843" cy="1097679"/>
                </a:xfrm>
              </p:grpSpPr>
              <p:grpSp>
                <p:nvGrpSpPr>
                  <p:cNvPr id="639" name="组合 638"/>
                  <p:cNvGrpSpPr/>
                  <p:nvPr/>
                </p:nvGrpSpPr>
                <p:grpSpPr>
                  <a:xfrm>
                    <a:off x="2050584" y="1324045"/>
                    <a:ext cx="1295570" cy="1097678"/>
                    <a:chOff x="5091270" y="3243943"/>
                    <a:chExt cx="1650466" cy="1436157"/>
                  </a:xfrm>
                </p:grpSpPr>
                <p:sp>
                  <p:nvSpPr>
                    <p:cNvPr id="668" name="矩形 667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69" name="文本框 668"/>
                    <p:cNvSpPr txBox="1"/>
                    <p:nvPr/>
                  </p:nvSpPr>
                  <p:spPr>
                    <a:xfrm>
                      <a:off x="5475515" y="3260271"/>
                      <a:ext cx="794657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70" name="文本框 669"/>
                    <p:cNvSpPr txBox="1"/>
                    <p:nvPr/>
                  </p:nvSpPr>
                  <p:spPr>
                    <a:xfrm>
                      <a:off x="5549360" y="3785110"/>
                      <a:ext cx="763582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,0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71" name="文本框 670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72" name="文本框 671"/>
                    <p:cNvSpPr txBox="1"/>
                    <p:nvPr/>
                  </p:nvSpPr>
                  <p:spPr>
                    <a:xfrm>
                      <a:off x="5091270" y="3706840"/>
                      <a:ext cx="400110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73" name="文本框 672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40" name="组合 639"/>
                  <p:cNvGrpSpPr/>
                  <p:nvPr/>
                </p:nvGrpSpPr>
                <p:grpSpPr>
                  <a:xfrm>
                    <a:off x="3165367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62" name="矩形 661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63" name="文本框 662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64" name="文本框 663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,1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65" name="文本框 664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66" name="文本框 665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67" name="文本框 666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41" name="组合 640"/>
                  <p:cNvGrpSpPr/>
                  <p:nvPr/>
                </p:nvGrpSpPr>
                <p:grpSpPr>
                  <a:xfrm>
                    <a:off x="4366185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56" name="矩形 655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57" name="文本框 656"/>
                    <p:cNvSpPr txBox="1"/>
                    <p:nvPr/>
                  </p:nvSpPr>
                  <p:spPr>
                    <a:xfrm>
                      <a:off x="5475515" y="3260271"/>
                      <a:ext cx="89656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58" name="文本框 657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,2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59" name="文本框 658"/>
                    <p:cNvSpPr txBox="1"/>
                    <p:nvPr/>
                  </p:nvSpPr>
                  <p:spPr>
                    <a:xfrm>
                      <a:off x="5529479" y="4277417"/>
                      <a:ext cx="885939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60" name="文本框 659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61" name="文本框 660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42" name="组合 641"/>
                  <p:cNvGrpSpPr/>
                  <p:nvPr/>
                </p:nvGrpSpPr>
                <p:grpSpPr>
                  <a:xfrm>
                    <a:off x="5567003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50" name="矩形 649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51" name="文本框 650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52" name="文本框 651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,3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53" name="文本框 652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54" name="文本框 653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55" name="文本框 654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43" name="组合 642"/>
                  <p:cNvGrpSpPr/>
                  <p:nvPr/>
                </p:nvGrpSpPr>
                <p:grpSpPr>
                  <a:xfrm>
                    <a:off x="6767822" y="1324046"/>
                    <a:ext cx="1381605" cy="1097678"/>
                    <a:chOff x="4981667" y="3243943"/>
                    <a:chExt cx="1760069" cy="1436157"/>
                  </a:xfrm>
                </p:grpSpPr>
                <p:sp>
                  <p:nvSpPr>
                    <p:cNvPr id="644" name="矩形 643"/>
                    <p:cNvSpPr/>
                    <p:nvPr/>
                  </p:nvSpPr>
                  <p:spPr>
                    <a:xfrm>
                      <a:off x="5121729" y="3243943"/>
                      <a:ext cx="1524000" cy="142058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45" name="文本框 644"/>
                    <p:cNvSpPr txBox="1"/>
                    <p:nvPr/>
                  </p:nvSpPr>
                  <p:spPr>
                    <a:xfrm>
                      <a:off x="5475516" y="3260271"/>
                      <a:ext cx="794658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46" name="文本框 645"/>
                    <p:cNvSpPr txBox="1"/>
                    <p:nvPr/>
                  </p:nvSpPr>
                  <p:spPr>
                    <a:xfrm>
                      <a:off x="5549360" y="3785110"/>
                      <a:ext cx="763583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,4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47" name="文本框 646"/>
                    <p:cNvSpPr txBox="1"/>
                    <p:nvPr/>
                  </p:nvSpPr>
                  <p:spPr>
                    <a:xfrm>
                      <a:off x="5529480" y="4277417"/>
                      <a:ext cx="781281" cy="4026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48" name="文本框 647"/>
                    <p:cNvSpPr txBox="1"/>
                    <p:nvPr/>
                  </p:nvSpPr>
                  <p:spPr>
                    <a:xfrm>
                      <a:off x="4981667" y="3706840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49" name="文本框 648"/>
                    <p:cNvSpPr txBox="1"/>
                    <p:nvPr/>
                  </p:nvSpPr>
                  <p:spPr>
                    <a:xfrm>
                      <a:off x="6232024" y="3722793"/>
                      <a:ext cx="509712" cy="796262"/>
                    </a:xfrm>
                    <a:prstGeom prst="rect">
                      <a:avLst/>
                    </a:prstGeom>
                    <a:noFill/>
                  </p:spPr>
                  <p:txBody>
                    <a:bodyPr vert="eaVert" wrap="square" rtlCol="0">
                      <a:spAutoFit/>
                    </a:bodyPr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630" name="文本框 629"/>
            <p:cNvSpPr txBox="1"/>
            <p:nvPr/>
          </p:nvSpPr>
          <p:spPr>
            <a:xfrm>
              <a:off x="4230829" y="6111606"/>
              <a:ext cx="20788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最优值函数</a:t>
              </a:r>
              <a:endPara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382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428568" y="1388366"/>
            <a:ext cx="7472516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  <a:p>
            <a:pPr>
              <a:lnSpc>
                <a:spcPct val="150000"/>
              </a:lnSpc>
            </a:pPr>
            <a:endParaRPr lang="en-US" altLang="zh-CN" sz="2400" b="1" dirty="0"/>
          </a:p>
        </p:txBody>
      </p:sp>
      <p:sp>
        <p:nvSpPr>
          <p:cNvPr id="5" name="矩形 4"/>
          <p:cNvSpPr/>
          <p:nvPr/>
        </p:nvSpPr>
        <p:spPr>
          <a:xfrm>
            <a:off x="4852709" y="2967335"/>
            <a:ext cx="24865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he End</a:t>
            </a:r>
            <a:endParaRPr lang="zh-CN" alt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46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3678" y="1661702"/>
            <a:ext cx="10016011" cy="186648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马尔可夫决策过程（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ov Decision Process</a:t>
            </a:r>
            <a:r>
              <a:rPr lang="zh-CN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P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）以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形式对强化学习任务进行建模；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在强化学习任务中将：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作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转移概率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奖赏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等概念进行抽象表达；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依靠</a:t>
            </a: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作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进行转移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根据状态空间或动作空间是否有穷，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P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分为</a:t>
            </a: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穷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马尔可夫决策过程和</a:t>
            </a:r>
            <a:r>
              <a:rPr lang="zh-CN" altLang="zh-CN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穷</a:t>
            </a:r>
            <a:r>
              <a:rPr lang="zh-CN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马尔可夫决策过程。</a:t>
            </a:r>
            <a:endParaRPr lang="en-US" altLang="zh-CN" sz="2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775711" y="49474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44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2447" y="1404279"/>
            <a:ext cx="412827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3000" b="1" dirty="0" smtClean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机器人</a:t>
            </a:r>
            <a:r>
              <a:rPr lang="zh-CN" altLang="en-US" sz="30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寻宝</a:t>
            </a:r>
          </a:p>
        </p:txBody>
      </p:sp>
      <p:sp>
        <p:nvSpPr>
          <p:cNvPr id="5" name="矩形 4"/>
          <p:cNvSpPr/>
          <p:nvPr/>
        </p:nvSpPr>
        <p:spPr>
          <a:xfrm>
            <a:off x="1744021" y="2120694"/>
            <a:ext cx="4000825" cy="369331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景：</a:t>
            </a:r>
            <a:r>
              <a:rPr lang="zh-CN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寻宝</a:t>
            </a:r>
            <a:r>
              <a:rPr lang="zh-CN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器人，在躲避障碍物的同时，一方面需要到指定的位置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到宝藏</a:t>
            </a:r>
            <a:r>
              <a:rPr lang="zh-CN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另一方面可以到指定位置给机器人电池充电。</a:t>
            </a:r>
            <a:endParaRPr lang="zh-CN" altLang="en-US" sz="26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93706F0-99A7-1CB6-89FB-4D0A3F020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159" y="1981208"/>
            <a:ext cx="3910355" cy="3910355"/>
          </a:xfrm>
          <a:prstGeom prst="rect">
            <a:avLst/>
          </a:prstGeom>
        </p:spPr>
      </p:pic>
      <p:sp>
        <p:nvSpPr>
          <p:cNvPr id="10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8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6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775711" y="49474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390648" y="1776734"/>
            <a:ext cx="5210081" cy="20928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马尔可夫决策过程由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元组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组成：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：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93081" y="2444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79001"/>
              </p:ext>
            </p:extLst>
          </p:nvPr>
        </p:nvGraphicFramePr>
        <p:xfrm>
          <a:off x="4714559" y="2560752"/>
          <a:ext cx="1437322" cy="3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4" imgW="1625400" imgH="368280" progId="Equation.DSMT4">
                  <p:embed/>
                </p:oleObj>
              </mc:Choice>
              <mc:Fallback>
                <p:oleObj name="Equation" r:id="rId4" imgW="1625400" imgH="36828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559" y="2560752"/>
                        <a:ext cx="1437322" cy="3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1" y="34111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42407"/>
              </p:ext>
            </p:extLst>
          </p:nvPr>
        </p:nvGraphicFramePr>
        <p:xfrm>
          <a:off x="3301848" y="4211762"/>
          <a:ext cx="3381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6" imgW="330120" imgH="291960" progId="Equation.DSMT4">
                  <p:embed/>
                </p:oleObj>
              </mc:Choice>
              <mc:Fallback>
                <p:oleObj name="Equation" r:id="rId6" imgW="330120" imgH="2919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848" y="4211762"/>
                        <a:ext cx="33813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868076" y="4102066"/>
            <a:ext cx="7018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来表示不包含终止状态的状态空间；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5933"/>
              </p:ext>
            </p:extLst>
          </p:nvPr>
        </p:nvGraphicFramePr>
        <p:xfrm>
          <a:off x="3164182" y="4976685"/>
          <a:ext cx="482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8" imgW="469800" imgH="368280" progId="Equation.DSMT4">
                  <p:embed/>
                </p:oleObj>
              </mc:Choice>
              <mc:Fallback>
                <p:oleObj name="Equation" r:id="rId8" imgW="469800" imgH="3682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182" y="4976685"/>
                        <a:ext cx="4826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868076" y="4864049"/>
            <a:ext cx="70183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来表示包含终止状态的状态空间；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868076" y="5626032"/>
            <a:ext cx="54260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来表示状态空间中的某一状态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9903"/>
              </p:ext>
            </p:extLst>
          </p:nvPr>
        </p:nvGraphicFramePr>
        <p:xfrm>
          <a:off x="3257051" y="5813045"/>
          <a:ext cx="29686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10" imgW="291960" imgH="215640" progId="Equation.DSMT4">
                  <p:embed/>
                </p:oleObj>
              </mc:Choice>
              <mc:Fallback>
                <p:oleObj name="Equation" r:id="rId10" imgW="291960" imgH="2156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051" y="5813045"/>
                        <a:ext cx="296862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9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28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5285" y="2198187"/>
            <a:ext cx="7785213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100"/>
              </a:lnSpc>
            </a:pPr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确定环境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机器人寻宝任务</a:t>
            </a:r>
            <a:r>
              <a:rPr lang="zh-CN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状态空间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5100"/>
              </a:lnSpc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散化为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不同的状态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集合表示</a:t>
            </a:r>
            <a:r>
              <a:rPr lang="zh-CN" altLang="en-US" sz="2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5100"/>
              </a:lnSpc>
            </a:pP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51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：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ts val="5100"/>
              </a:lnSpc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[1,4]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,0]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终止状态（吸入状态）；</a:t>
            </a: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5100"/>
              </a:lnSpc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[2,2]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障碍物状态。</a:t>
            </a:r>
            <a:endParaRPr lang="zh-CN" altLang="en-US" sz="26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4902"/>
              </p:ext>
            </p:extLst>
          </p:nvPr>
        </p:nvGraphicFramePr>
        <p:xfrm>
          <a:off x="1032598" y="3720924"/>
          <a:ext cx="732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7327800" imgH="444240" progId="Equation.DSMT4">
                  <p:embed/>
                </p:oleObj>
              </mc:Choice>
              <mc:Fallback>
                <p:oleObj name="Equation" r:id="rId3" imgW="7327800" imgH="4442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2598" y="3720924"/>
                        <a:ext cx="732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32447" y="1582812"/>
            <a:ext cx="584531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确定环境</a:t>
            </a:r>
            <a:r>
              <a:rPr lang="zh-CN" altLang="en-US" sz="2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机器人寻宝任务建模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83B5201-D6CE-087A-194F-D8D935CFCB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9386" y="1411193"/>
            <a:ext cx="2960970" cy="2960970"/>
          </a:xfrm>
          <a:prstGeom prst="rect">
            <a:avLst/>
          </a:prstGeom>
        </p:spPr>
      </p:pic>
      <p:sp>
        <p:nvSpPr>
          <p:cNvPr id="11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剪去单角的矩形 3"/>
          <p:cNvSpPr/>
          <p:nvPr/>
        </p:nvSpPr>
        <p:spPr>
          <a:xfrm>
            <a:off x="9095554" y="5589345"/>
            <a:ext cx="2233095" cy="629785"/>
          </a:xfrm>
          <a:prstGeom prst="snip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程序代码</a:t>
            </a:r>
            <a:r>
              <a:rPr lang="en-US" altLang="zh-CN" sz="2800" dirty="0" smtClean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1.1</a:t>
            </a:r>
            <a:endParaRPr lang="zh-CN" altLang="en-US" sz="2800" dirty="0">
              <a:solidFill>
                <a:srgbClr val="FF00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cxnSp>
        <p:nvCxnSpPr>
          <p:cNvPr id="12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29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775711" y="49474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93081" y="2444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1" y="34111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85839"/>
              </p:ext>
            </p:extLst>
          </p:nvPr>
        </p:nvGraphicFramePr>
        <p:xfrm>
          <a:off x="3297001" y="2285172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4" imgW="406080" imgH="317160" progId="Equation.DSMT4">
                  <p:embed/>
                </p:oleObj>
              </mc:Choice>
              <mc:Fallback>
                <p:oleObj name="Equation" r:id="rId4" imgW="406080" imgH="31716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7001" y="2285172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3892044" y="3418708"/>
            <a:ext cx="55415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动作空间</a:t>
            </a:r>
            <a:r>
              <a:rPr lang="zh-CN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某一个动作，用向量来表示，可分为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散动作</a:t>
            </a:r>
            <a:r>
              <a:rPr lang="zh-CN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续动作</a:t>
            </a:r>
            <a:r>
              <a:rPr lang="zh-CN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80722"/>
              </p:ext>
            </p:extLst>
          </p:nvPr>
        </p:nvGraphicFramePr>
        <p:xfrm>
          <a:off x="3087293" y="3011285"/>
          <a:ext cx="6873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6" imgW="774360" imgH="368280" progId="Equation.DSMT4">
                  <p:embed/>
                </p:oleObj>
              </mc:Choice>
              <mc:Fallback>
                <p:oleObj name="Equation" r:id="rId6" imgW="774360" imgH="36828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7293" y="3011285"/>
                        <a:ext cx="687388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3892044" y="2877779"/>
            <a:ext cx="3749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状态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作空间；</a:t>
            </a:r>
          </a:p>
        </p:txBody>
      </p:sp>
      <p:sp>
        <p:nvSpPr>
          <p:cNvPr id="18" name="矩形 17"/>
          <p:cNvSpPr/>
          <p:nvPr/>
        </p:nvSpPr>
        <p:spPr>
          <a:xfrm>
            <a:off x="2415492" y="1529510"/>
            <a:ext cx="16514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作：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44517"/>
              </p:ext>
            </p:extLst>
          </p:nvPr>
        </p:nvGraphicFramePr>
        <p:xfrm>
          <a:off x="3271682" y="364267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8" imgW="355320" imgH="291960" progId="Equation.DSMT4">
                  <p:embed/>
                </p:oleObj>
              </mc:Choice>
              <mc:Fallback>
                <p:oleObj name="Equation" r:id="rId8" imgW="355320" imgH="29196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1682" y="364267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3892045" y="2213090"/>
            <a:ext cx="2227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动作空间；</a:t>
            </a:r>
          </a:p>
        </p:txBody>
      </p:sp>
      <p:sp>
        <p:nvSpPr>
          <p:cNvPr id="16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4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04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701632" y="1549378"/>
            <a:ext cx="787837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sz="2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确定环境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机器人寻宝任务</a:t>
            </a:r>
            <a:r>
              <a:rPr lang="zh-CN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动作空间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散化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200" b="1" dirty="0">
                <a:latin typeface="+mj-ea"/>
                <a:cs typeface="Times New Roman" panose="02020603050405020304" pitchFamily="18" charset="0"/>
              </a:rPr>
              <a:t>↑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+mj-ea"/>
                <a:cs typeface="Times New Roman" panose="02020603050405020304" pitchFamily="18" charset="0"/>
              </a:rPr>
              <a:t>↓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+mj-ea"/>
                <a:cs typeface="Times New Roman" panose="02020603050405020304" pitchFamily="18" charset="0"/>
              </a:rPr>
              <a:t>←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不同的动作，用集合表示</a:t>
            </a:r>
            <a:r>
              <a:rPr lang="zh-CN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：</a:t>
            </a:r>
            <a:endParaRPr lang="en-US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200" b="1" dirty="0" smtClean="0">
                <a:latin typeface="+mj-ea"/>
                <a:ea typeface="+mj-ea"/>
                <a:cs typeface="Times New Roman" panose="02020603050405020304" pitchFamily="18" charset="0"/>
              </a:rPr>
              <a:t>[-</a:t>
            </a:r>
            <a:r>
              <a:rPr lang="en-US" altLang="zh-CN" sz="2200" b="1" dirty="0">
                <a:latin typeface="+mj-ea"/>
                <a:ea typeface="+mj-ea"/>
                <a:cs typeface="Times New Roman" panose="02020603050405020304" pitchFamily="18" charset="0"/>
              </a:rPr>
              <a:t>1,0]:  </a:t>
            </a:r>
            <a:r>
              <a:rPr lang="zh-CN" altLang="en-US" sz="2200" b="1" dirty="0">
                <a:latin typeface="+mj-ea"/>
                <a:ea typeface="+mj-ea"/>
                <a:cs typeface="Times New Roman" panose="02020603050405020304" pitchFamily="18" charset="0"/>
              </a:rPr>
              <a:t>↑</a:t>
            </a:r>
            <a:endParaRPr lang="en-US" altLang="zh-CN" sz="22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+mj-ea"/>
                <a:ea typeface="+mj-ea"/>
              </a:rPr>
              <a:t>    </a:t>
            </a:r>
            <a:r>
              <a:rPr lang="en-US" altLang="zh-CN" sz="2200" b="1" dirty="0" smtClean="0">
                <a:latin typeface="+mj-ea"/>
                <a:ea typeface="+mj-ea"/>
              </a:rPr>
              <a:t>           </a:t>
            </a:r>
            <a:r>
              <a:rPr lang="en-US" altLang="zh-CN" sz="2200" b="1" dirty="0" smtClean="0">
                <a:latin typeface="+mj-ea"/>
                <a:ea typeface="+mj-ea"/>
                <a:cs typeface="Times New Roman" panose="02020603050405020304" pitchFamily="18" charset="0"/>
              </a:rPr>
              <a:t>[</a:t>
            </a:r>
            <a:r>
              <a:rPr lang="en-US" altLang="zh-CN" sz="2200" b="1" dirty="0">
                <a:latin typeface="+mj-ea"/>
                <a:ea typeface="+mj-ea"/>
                <a:cs typeface="Times New Roman" panose="02020603050405020304" pitchFamily="18" charset="0"/>
              </a:rPr>
              <a:t>1,0] :  </a:t>
            </a:r>
            <a:r>
              <a:rPr lang="zh-CN" altLang="en-US" sz="2200" b="1" dirty="0">
                <a:latin typeface="+mj-ea"/>
                <a:ea typeface="+mj-ea"/>
                <a:cs typeface="Times New Roman" panose="02020603050405020304" pitchFamily="18" charset="0"/>
              </a:rPr>
              <a:t>↓</a:t>
            </a:r>
            <a:endParaRPr lang="en-US" altLang="zh-CN" sz="22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+mj-ea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200" b="1" dirty="0" smtClean="0">
                <a:latin typeface="+mj-ea"/>
                <a:ea typeface="+mj-ea"/>
                <a:cs typeface="Times New Roman" panose="02020603050405020304" pitchFamily="18" charset="0"/>
              </a:rPr>
              <a:t>           [</a:t>
            </a:r>
            <a:r>
              <a:rPr lang="en-US" altLang="zh-CN" sz="2200" b="1" dirty="0">
                <a:latin typeface="+mj-ea"/>
                <a:ea typeface="+mj-ea"/>
                <a:cs typeface="Times New Roman" panose="02020603050405020304" pitchFamily="18" charset="0"/>
              </a:rPr>
              <a:t>0,-1]:  </a:t>
            </a:r>
            <a:r>
              <a:rPr lang="zh-CN" altLang="en-US" sz="2200" b="1" dirty="0">
                <a:latin typeface="+mj-ea"/>
                <a:ea typeface="+mj-ea"/>
                <a:cs typeface="Times New Roman" panose="02020603050405020304" pitchFamily="18" charset="0"/>
              </a:rPr>
              <a:t>←</a:t>
            </a:r>
            <a:endParaRPr lang="en-US" altLang="zh-CN" sz="2200" b="1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+mj-ea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200" b="1" dirty="0" smtClean="0">
                <a:latin typeface="+mj-ea"/>
                <a:ea typeface="+mj-ea"/>
                <a:cs typeface="Times New Roman" panose="02020603050405020304" pitchFamily="18" charset="0"/>
              </a:rPr>
              <a:t>           [</a:t>
            </a:r>
            <a:r>
              <a:rPr lang="en-US" altLang="zh-CN" sz="2200" b="1" dirty="0">
                <a:latin typeface="+mj-ea"/>
                <a:ea typeface="+mj-ea"/>
                <a:cs typeface="Times New Roman" panose="02020603050405020304" pitchFamily="18" charset="0"/>
              </a:rPr>
              <a:t>0,1] :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62380"/>
              </p:ext>
            </p:extLst>
          </p:nvPr>
        </p:nvGraphicFramePr>
        <p:xfrm>
          <a:off x="3125058" y="2749941"/>
          <a:ext cx="4100122" cy="47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3" imgW="4012920" imgH="469800" progId="Equation.DSMT4">
                  <p:embed/>
                </p:oleObj>
              </mc:Choice>
              <mc:Fallback>
                <p:oleObj name="Equation" r:id="rId3" imgW="4012920" imgH="469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058" y="2749941"/>
                        <a:ext cx="4100122" cy="47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F83B5201-D6CE-087A-194F-D8D935CFCB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592" y="2628320"/>
            <a:ext cx="2918636" cy="2918636"/>
          </a:xfrm>
          <a:prstGeom prst="rect">
            <a:avLst/>
          </a:prstGeom>
        </p:spPr>
      </p:pic>
      <p:sp>
        <p:nvSpPr>
          <p:cNvPr id="9" name="TextBox 2"/>
          <p:cNvSpPr txBox="1"/>
          <p:nvPr/>
        </p:nvSpPr>
        <p:spPr>
          <a:xfrm>
            <a:off x="532447" y="476251"/>
            <a:ext cx="556355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马尔可夫决策过程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7" name="直接连接符 5"/>
          <p:cNvCxnSpPr/>
          <p:nvPr/>
        </p:nvCxnSpPr>
        <p:spPr>
          <a:xfrm>
            <a:off x="0" y="1122363"/>
            <a:ext cx="113286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2" name="剪去单角的矩形 11"/>
          <p:cNvSpPr/>
          <p:nvPr/>
        </p:nvSpPr>
        <p:spPr>
          <a:xfrm>
            <a:off x="9095554" y="5589345"/>
            <a:ext cx="2233095" cy="629785"/>
          </a:xfrm>
          <a:prstGeom prst="snip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程序代码</a:t>
            </a:r>
            <a:r>
              <a:rPr lang="en-US" altLang="zh-CN" sz="2800" dirty="0" smtClean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1.2</a:t>
            </a:r>
            <a:endParaRPr lang="zh-CN" altLang="en-US" sz="2800" dirty="0">
              <a:solidFill>
                <a:srgbClr val="FF00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CE19-5AA8-420B-89CA-B69A2C9C17F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70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617</TotalTime>
  <Words>1814</Words>
  <Application>Microsoft Office PowerPoint</Application>
  <PresentationFormat>宽屏</PresentationFormat>
  <Paragraphs>497</Paragraphs>
  <Slides>3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等线</vt:lpstr>
      <vt:lpstr>等线 Light</vt:lpstr>
      <vt:lpstr>华文彩云</vt:lpstr>
      <vt:lpstr>华文琥珀</vt:lpstr>
      <vt:lpstr>华文楷体</vt:lpstr>
      <vt:lpstr>华文行楷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深度学习</dc:title>
  <dc:creator>吴文</dc:creator>
  <cp:lastModifiedBy>quan liu</cp:lastModifiedBy>
  <cp:revision>710</cp:revision>
  <dcterms:created xsi:type="dcterms:W3CDTF">2016-08-29T06:08:00Z</dcterms:created>
  <dcterms:modified xsi:type="dcterms:W3CDTF">2023-11-29T03:1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